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5CFADE" w14:textId="11CFF3A0" w:rsidR="00EB504E" w:rsidRDefault="007C3236" w:rsidP="003D7625">
      <w:pPr>
        <w:jc w:val="center"/>
        <w:rPr>
          <w:rFonts w:ascii="Times New Roman" w:hAnsi="Times New Roman" w:cs="Times New Roman"/>
          <w:sz w:val="36"/>
          <w:szCs w:val="36"/>
        </w:rPr>
      </w:pPr>
      <w:proofErr w:type="spellStart"/>
      <w:r>
        <w:rPr>
          <w:rFonts w:ascii="Times New Roman" w:hAnsi="Times New Roman" w:cs="Times New Roman"/>
          <w:sz w:val="36"/>
          <w:szCs w:val="36"/>
        </w:rPr>
        <w:t>Giải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quyết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0F5A5A" w:rsidRPr="00184A58">
        <w:rPr>
          <w:rFonts w:ascii="Times New Roman" w:hAnsi="Times New Roman" w:cs="Times New Roman"/>
          <w:sz w:val="36"/>
          <w:szCs w:val="36"/>
        </w:rPr>
        <w:t>bài</w:t>
      </w:r>
      <w:proofErr w:type="spellEnd"/>
      <w:r w:rsidR="000F5A5A" w:rsidRPr="00184A58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0F5A5A" w:rsidRPr="00184A58">
        <w:rPr>
          <w:rFonts w:ascii="Times New Roman" w:hAnsi="Times New Roman" w:cs="Times New Roman"/>
          <w:sz w:val="36"/>
          <w:szCs w:val="36"/>
        </w:rPr>
        <w:t>toán</w:t>
      </w:r>
      <w:proofErr w:type="spellEnd"/>
      <w:r w:rsidR="000F5A5A" w:rsidRPr="00184A58">
        <w:rPr>
          <w:rFonts w:ascii="Times New Roman" w:hAnsi="Times New Roman" w:cs="Times New Roman"/>
          <w:sz w:val="36"/>
          <w:szCs w:val="36"/>
        </w:rPr>
        <w:t xml:space="preserve"> Weapon-Target Assignment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sử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dụng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mô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hình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mạng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hồi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quy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tuyến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sz w:val="36"/>
          <w:szCs w:val="36"/>
        </w:rPr>
        <w:t>tính</w:t>
      </w:r>
      <w:proofErr w:type="spellEnd"/>
    </w:p>
    <w:p w14:paraId="6538B1A3" w14:textId="77777777" w:rsidR="008D3B55" w:rsidRDefault="008D3B55" w:rsidP="008D3B5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1C20EF2" w14:textId="77777777" w:rsidR="003101AD" w:rsidRDefault="008D3B55" w:rsidP="008D3B5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ắ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ể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ệ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ù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ù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E418" w14:textId="77777777" w:rsidR="0042136B" w:rsidRDefault="008D3B55" w:rsidP="008D3B5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WTA (Weapon – Target assignment).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ể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ombinatorial optimization, pseudo-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oolea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programm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ứ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ạ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ậ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3B55">
        <w:rPr>
          <w:rFonts w:ascii="Times New Roman" w:hAnsi="Times New Roman" w:cs="Times New Roman"/>
          <w:sz w:val="28"/>
          <w:szCs w:val="28"/>
        </w:rPr>
        <w:t>GA-Genetic Algorithm</w:t>
      </w:r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ủ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ọ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>.</w:t>
      </w:r>
    </w:p>
    <w:p w14:paraId="37B9D6ED" w14:textId="01FF9A0B" w:rsidR="008D3B55" w:rsidRDefault="008D3B55" w:rsidP="008D3B5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ung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F85FE53" w14:textId="7B7739A1" w:rsidR="008D3B55" w:rsidRPr="008D3B55" w:rsidRDefault="008D3B55" w:rsidP="008D3B55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D3B55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8D3B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3B55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8D3B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3B55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2426B194" w14:textId="6FD49E4C" w:rsidR="008D3B55" w:rsidRDefault="008D3B55" w:rsidP="008D3B55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WTA</w:t>
      </w:r>
    </w:p>
    <w:p w14:paraId="4AC9ABEA" w14:textId="415308AD" w:rsidR="008D3B55" w:rsidRDefault="008D3B55" w:rsidP="008D3B55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2980A5A9" w14:textId="717B93B0" w:rsidR="008D3B55" w:rsidRDefault="008D3B55" w:rsidP="008D3B55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ề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14:paraId="2CDDA9EB" w14:textId="7282D008" w:rsidR="008D3B55" w:rsidRDefault="008D3B55" w:rsidP="008D3B55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iển</w:t>
      </w:r>
      <w:proofErr w:type="spellEnd"/>
    </w:p>
    <w:p w14:paraId="1F73B912" w14:textId="5F4778F1" w:rsidR="008D3B55" w:rsidRDefault="008D3B55" w:rsidP="003101A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ung chi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t</w:t>
      </w:r>
      <w:proofErr w:type="spellEnd"/>
    </w:p>
    <w:p w14:paraId="53F7ACB0" w14:textId="77777777" w:rsidR="008D3B55" w:rsidRPr="008D3B55" w:rsidRDefault="008D3B55" w:rsidP="008D3B5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76E7FA3" w14:textId="77777777" w:rsidR="008D3B55" w:rsidRDefault="008D3B5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24278462" w14:textId="491BB7FF" w:rsidR="00322B61" w:rsidRPr="00A8543E" w:rsidRDefault="00322B6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8543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1. </w:t>
      </w:r>
      <w:proofErr w:type="spellStart"/>
      <w:r w:rsidR="00B276A2">
        <w:rPr>
          <w:rFonts w:ascii="Times New Roman" w:hAnsi="Times New Roman" w:cs="Times New Roman"/>
          <w:b/>
          <w:bCs/>
          <w:sz w:val="28"/>
          <w:szCs w:val="28"/>
        </w:rPr>
        <w:t>Đặt</w:t>
      </w:r>
      <w:proofErr w:type="spellEnd"/>
      <w:r w:rsidR="00B276A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276A2">
        <w:rPr>
          <w:rFonts w:ascii="Times New Roman" w:hAnsi="Times New Roman" w:cs="Times New Roman"/>
          <w:b/>
          <w:bCs/>
          <w:sz w:val="28"/>
          <w:szCs w:val="28"/>
        </w:rPr>
        <w:t>vấn</w:t>
      </w:r>
      <w:proofErr w:type="spellEnd"/>
      <w:r w:rsidR="00B276A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276A2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</w:p>
    <w:p w14:paraId="1C2BDF3E" w14:textId="780DC7DF" w:rsidR="00255DB7" w:rsidRDefault="00B93CD8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3644E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="00B70FA9" w:rsidRPr="00184A58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B70FA9" w:rsidRPr="00184A58">
        <w:rPr>
          <w:rFonts w:ascii="Times New Roman" w:hAnsi="Times New Roman" w:cs="Times New Roman"/>
          <w:sz w:val="28"/>
          <w:szCs w:val="28"/>
        </w:rPr>
        <w:t>.</w:t>
      </w:r>
    </w:p>
    <w:p w14:paraId="416966CF" w14:textId="2CFF24B9" w:rsidR="003D7625" w:rsidRDefault="003D7625" w:rsidP="003D7625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720F34" wp14:editId="31237C17">
            <wp:extent cx="3562502" cy="1548278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693" cy="158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F3728" w14:textId="07D5FFB5" w:rsidR="00294A54" w:rsidRPr="00184A58" w:rsidRDefault="007E7A84" w:rsidP="00F10E23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r w:rsidR="007C3236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7C32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323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kịch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diệ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bắ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SWTA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5DB7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55DB7">
        <w:rPr>
          <w:rFonts w:ascii="Times New Roman" w:hAnsi="Times New Roman" w:cs="Times New Roman"/>
          <w:sz w:val="28"/>
          <w:szCs w:val="28"/>
        </w:rPr>
        <w:t>.</w:t>
      </w:r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phức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ạp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khá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. DWTA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shoot-look-shoot DWTA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2-stage DWTA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. 2-stage DWTA bao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gia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SWTA,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trữ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giai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4A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0A54AB">
        <w:rPr>
          <w:rFonts w:ascii="Times New Roman" w:hAnsi="Times New Roman" w:cs="Times New Roman"/>
          <w:sz w:val="28"/>
          <w:szCs w:val="28"/>
        </w:rPr>
        <w:t xml:space="preserve">. </w:t>
      </w:r>
      <w:r w:rsidR="007523EF">
        <w:rPr>
          <w:rFonts w:ascii="Times New Roman" w:hAnsi="Times New Roman" w:cs="Times New Roman"/>
          <w:sz w:val="28"/>
          <w:szCs w:val="28"/>
        </w:rPr>
        <w:t>Shoot-look-shoot DWTA</w:t>
      </w:r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SWTA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khả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bỏ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sót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đợt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="00F10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10E23">
        <w:rPr>
          <w:rFonts w:ascii="Times New Roman" w:hAnsi="Times New Roman" w:cs="Times New Roman"/>
          <w:sz w:val="28"/>
          <w:szCs w:val="28"/>
        </w:rPr>
        <w:t>theo.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7625">
        <w:rPr>
          <w:rFonts w:ascii="Times New Roman" w:hAnsi="Times New Roman" w:cs="Times New Roman"/>
          <w:sz w:val="28"/>
          <w:szCs w:val="28"/>
        </w:rPr>
        <w:t>tĩnh</w:t>
      </w:r>
      <w:proofErr w:type="spellEnd"/>
      <w:r w:rsidR="003D7625">
        <w:rPr>
          <w:rFonts w:ascii="Times New Roman" w:hAnsi="Times New Roman" w:cs="Times New Roman"/>
          <w:sz w:val="28"/>
          <w:szCs w:val="28"/>
        </w:rPr>
        <w:t xml:space="preserve"> – SWTA.</w:t>
      </w:r>
    </w:p>
    <w:p w14:paraId="48FB258E" w14:textId="2FB361ED" w:rsidR="00E50949" w:rsidRDefault="00E06F59" w:rsidP="000D5CD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ứ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RNN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cụ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tốt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560F" w:rsidRPr="00184A5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0A560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</w:t>
      </w:r>
      <w:r w:rsidR="00203A0E" w:rsidRPr="00184A58">
        <w:rPr>
          <w:rFonts w:ascii="Times New Roman" w:hAnsi="Times New Roman" w:cs="Times New Roman"/>
          <w:sz w:val="28"/>
          <w:szCs w:val="28"/>
        </w:rPr>
        <w:t xml:space="preserve">. Ý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â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3A0E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203A0E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điệu</w:t>
      </w:r>
      <w:proofErr w:type="spellEnd"/>
      <w:r w:rsidR="000A447A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447A" w:rsidRPr="00184A58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0949" w:rsidRPr="00184A58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E50949" w:rsidRPr="00184A5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dù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RNN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giới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02D6" w:rsidRPr="00184A58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8A02D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zero-one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F5582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582B"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. WTA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283E" w:rsidRPr="00184A58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E8283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77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77F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77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5277F">
        <w:rPr>
          <w:rFonts w:ascii="Times New Roman" w:hAnsi="Times New Roman" w:cs="Times New Roman"/>
          <w:sz w:val="28"/>
          <w:szCs w:val="28"/>
        </w:rPr>
        <w:t xml:space="preserve"> zero-one</w:t>
      </w:r>
      <w:r w:rsidR="00857BD2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57BD2" w:rsidRPr="00184A58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857BD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7BD2" w:rsidRPr="00184A5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8352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5251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436F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1C436F"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RNN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86E66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986E66" w:rsidRPr="00184A58">
        <w:rPr>
          <w:rFonts w:ascii="Times New Roman" w:hAnsi="Times New Roman" w:cs="Times New Roman"/>
          <w:sz w:val="28"/>
          <w:szCs w:val="28"/>
        </w:rPr>
        <w:t xml:space="preserve"> WTA.</w:t>
      </w:r>
    </w:p>
    <w:p w14:paraId="0CD5D960" w14:textId="10243195" w:rsidR="003C7EC6" w:rsidRDefault="000D5CDE" w:rsidP="003C7EC6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0D5CDE">
        <w:rPr>
          <w:rFonts w:ascii="Times New Roman" w:hAnsi="Times New Roman" w:cs="Times New Roman"/>
          <w:b/>
          <w:bCs/>
          <w:sz w:val="28"/>
          <w:szCs w:val="28"/>
        </w:rPr>
        <w:t>“</w:t>
      </w:r>
      <w:r w:rsidRPr="000D5CDE">
        <w:rPr>
          <w:rFonts w:ascii="Times New Roman" w:hAnsi="Times New Roman" w:cs="Times New Roman"/>
          <w:b/>
          <w:bCs/>
          <w:i/>
          <w:iCs/>
          <w:sz w:val="28"/>
          <w:szCs w:val="28"/>
        </w:rPr>
        <w:t>Projection Recurrent Neural Network Model: A New Strategy to Solve Weapon-Target Assignment Problem</w:t>
      </w:r>
      <w:r w:rsidRPr="000D5CDE">
        <w:rPr>
          <w:rFonts w:ascii="Times New Roman" w:hAnsi="Times New Roman" w:cs="Times New Roman"/>
          <w:b/>
          <w:bCs/>
          <w:sz w:val="28"/>
          <w:szCs w:val="28"/>
        </w:rPr>
        <w:t>”</w: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“</w:t>
      </w:r>
      <w:r w:rsidRPr="000D5CDE">
        <w:rPr>
          <w:rFonts w:ascii="Times New Roman" w:hAnsi="Times New Roman" w:cs="Times New Roman"/>
          <w:i/>
          <w:iCs/>
          <w:sz w:val="28"/>
          <w:szCs w:val="28"/>
        </w:rPr>
        <w:t xml:space="preserve">Alireza </w:t>
      </w:r>
      <w:proofErr w:type="spellStart"/>
      <w:r w:rsidRPr="000D5CDE">
        <w:rPr>
          <w:rFonts w:ascii="Times New Roman" w:hAnsi="Times New Roman" w:cs="Times New Roman"/>
          <w:i/>
          <w:iCs/>
          <w:sz w:val="28"/>
          <w:szCs w:val="28"/>
        </w:rPr>
        <w:t>Shojaeifard</w:t>
      </w:r>
      <w:proofErr w:type="spellEnd"/>
      <w:r w:rsidRPr="000D5CDE">
        <w:rPr>
          <w:rFonts w:ascii="Times New Roman" w:hAnsi="Times New Roman" w:cs="Times New Roman"/>
          <w:i/>
          <w:iCs/>
          <w:sz w:val="28"/>
          <w:szCs w:val="28"/>
        </w:rPr>
        <w:t xml:space="preserve"> · Ali </w:t>
      </w:r>
      <w:proofErr w:type="spellStart"/>
      <w:r w:rsidRPr="000D5CDE">
        <w:rPr>
          <w:rFonts w:ascii="Times New Roman" w:hAnsi="Times New Roman" w:cs="Times New Roman"/>
          <w:i/>
          <w:iCs/>
          <w:sz w:val="28"/>
          <w:szCs w:val="28"/>
        </w:rPr>
        <w:t>Nakhaei</w:t>
      </w:r>
      <w:proofErr w:type="spellEnd"/>
      <w:r w:rsidRPr="000D5CD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i/>
          <w:iCs/>
          <w:sz w:val="28"/>
          <w:szCs w:val="28"/>
        </w:rPr>
        <w:t>Amroudi</w:t>
      </w:r>
      <w:proofErr w:type="spellEnd"/>
      <w:r w:rsidRPr="000D5CDE">
        <w:rPr>
          <w:rFonts w:ascii="Times New Roman" w:hAnsi="Times New Roman" w:cs="Times New Roman"/>
          <w:i/>
          <w:iCs/>
          <w:sz w:val="28"/>
          <w:szCs w:val="28"/>
        </w:rPr>
        <w:t xml:space="preserve"> · Amin </w:t>
      </w:r>
      <w:proofErr w:type="spellStart"/>
      <w:r w:rsidRPr="000D5CDE">
        <w:rPr>
          <w:rFonts w:ascii="Times New Roman" w:hAnsi="Times New Roman" w:cs="Times New Roman"/>
          <w:i/>
          <w:iCs/>
          <w:sz w:val="28"/>
          <w:szCs w:val="28"/>
        </w:rPr>
        <w:t>Mansoori</w:t>
      </w:r>
      <w:proofErr w:type="spellEnd"/>
      <w:r w:rsidRPr="000D5CDE">
        <w:rPr>
          <w:rFonts w:ascii="Times New Roman" w:hAnsi="Times New Roman" w:cs="Times New Roman"/>
          <w:i/>
          <w:iCs/>
          <w:sz w:val="28"/>
          <w:szCs w:val="28"/>
        </w:rPr>
        <w:t xml:space="preserve"> · Majid </w:t>
      </w:r>
      <w:proofErr w:type="spellStart"/>
      <w:r w:rsidRPr="000D5CDE">
        <w:rPr>
          <w:rFonts w:ascii="Times New Roman" w:hAnsi="Times New Roman" w:cs="Times New Roman"/>
          <w:i/>
          <w:iCs/>
          <w:sz w:val="28"/>
          <w:szCs w:val="28"/>
        </w:rPr>
        <w:t>Erfania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>”</w:t>
      </w:r>
      <w:r w:rsidR="00EE6131">
        <w:rPr>
          <w:rFonts w:ascii="Times New Roman" w:hAnsi="Times New Roman" w:cs="Times New Roman"/>
          <w:sz w:val="28"/>
          <w:szCs w:val="28"/>
        </w:rPr>
        <w:t>.</w:t>
      </w:r>
    </w:p>
    <w:p w14:paraId="1283AB8A" w14:textId="49E3D1E6" w:rsidR="000D5CDE" w:rsidRPr="00184A58" w:rsidRDefault="003C7EC6" w:rsidP="003C7EC6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7EC6">
        <w:rPr>
          <w:rFonts w:ascii="Times New Roman" w:hAnsi="Times New Roman" w:cs="Times New Roman"/>
          <w:sz w:val="28"/>
          <w:szCs w:val="28"/>
        </w:rPr>
        <w:t>Springer Science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3C7EC6">
        <w:rPr>
          <w:rFonts w:ascii="Times New Roman" w:hAnsi="Times New Roman" w:cs="Times New Roman"/>
          <w:sz w:val="28"/>
          <w:szCs w:val="28"/>
        </w:rPr>
        <w:t>Business Media, LLC, part of Springer Nature 2019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3C7EC6">
        <w:rPr>
          <w:rFonts w:ascii="Times New Roman" w:hAnsi="Times New Roman" w:cs="Times New Roman"/>
          <w:i/>
          <w:iCs/>
          <w:sz w:val="28"/>
          <w:szCs w:val="28"/>
          <w:u w:val="single"/>
        </w:rPr>
        <w:t>https://www.springerprofessional.de/en/projection-recurrent-neural-network-model-a-new-strategy-to-solv/16844850</w:t>
      </w:r>
    </w:p>
    <w:p w14:paraId="6967AA4C" w14:textId="7E4DE80D" w:rsidR="00986E66" w:rsidRPr="00EB504E" w:rsidRDefault="002E1D84" w:rsidP="006C297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504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.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EB504E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Pr="00EB504E">
        <w:rPr>
          <w:rFonts w:ascii="Times New Roman" w:hAnsi="Times New Roman" w:cs="Times New Roman"/>
          <w:b/>
          <w:bCs/>
          <w:sz w:val="28"/>
          <w:szCs w:val="28"/>
        </w:rPr>
        <w:t xml:space="preserve"> WTA</w:t>
      </w:r>
    </w:p>
    <w:p w14:paraId="42E5AC36" w14:textId="0089E7BC" w:rsidR="00690E5E" w:rsidRDefault="009403D8" w:rsidP="00EB504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i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huy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vệ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sản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="00F201D5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1D5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E06F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6F5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hải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4F02" w:rsidRPr="00184A58">
        <w:rPr>
          <w:rFonts w:ascii="Times New Roman" w:hAnsi="Times New Roman" w:cs="Times New Roman"/>
          <w:sz w:val="28"/>
          <w:szCs w:val="28"/>
        </w:rPr>
        <w:t>quân</w:t>
      </w:r>
      <w:proofErr w:type="spellEnd"/>
      <w:r w:rsidR="00694F02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đe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dọa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à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bay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tàu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5C78" w:rsidRPr="00184A58">
        <w:rPr>
          <w:rFonts w:ascii="Times New Roman" w:hAnsi="Times New Roman" w:cs="Times New Roman"/>
          <w:sz w:val="28"/>
          <w:szCs w:val="28"/>
        </w:rPr>
        <w:t>ngầm</w:t>
      </w:r>
      <w:proofErr w:type="spellEnd"/>
      <w:r w:rsidR="00105C78" w:rsidRPr="00184A5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diệt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kể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bại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uộ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hiế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>.</w:t>
      </w:r>
    </w:p>
    <w:p w14:paraId="05DEE976" w14:textId="081FB169" w:rsidR="008C6C59" w:rsidRPr="00184A58" w:rsidRDefault="00377EF8" w:rsidP="00AD1C8E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5E765923" w14:textId="61D0C5A0" w:rsidR="008C6C59" w:rsidRPr="00184A58" w:rsidRDefault="00DA3EAB" w:rsidP="00AD1C8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3EAB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32BAB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5pt" o:ole="">
            <v:imagedata r:id="rId7" o:title=""/>
          </v:shape>
          <o:OLEObject Type="Embed" ProgID="Equation.DSMT4" ShapeID="_x0000_i1025" DrawAspect="Content" ObjectID="_1659966476" r:id="rId8"/>
        </w:object>
      </w:r>
      <w:r w:rsidR="008C6C59" w:rsidRPr="00184A58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6C59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C6C59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1A18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E11A1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1A18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</w:p>
    <w:p w14:paraId="615D10A6" w14:textId="7FE69C33" w:rsidR="00E11A18" w:rsidRPr="00184A58" w:rsidRDefault="006E57CA" w:rsidP="00AD1C8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E57CA">
        <w:rPr>
          <w:rFonts w:ascii="Times New Roman" w:hAnsi="Times New Roman" w:cs="Times New Roman"/>
          <w:position w:val="-4"/>
          <w:sz w:val="28"/>
          <w:szCs w:val="28"/>
        </w:rPr>
        <w:object w:dxaOrig="240" w:dyaOrig="279" w14:anchorId="34283D6E">
          <v:shape id="_x0000_i1026" type="#_x0000_t75" style="width:12.1pt;height:13.8pt" o:ole="">
            <v:imagedata r:id="rId9" o:title=""/>
          </v:shape>
          <o:OLEObject Type="Embed" ProgID="Equation.DSMT4" ShapeID="_x0000_i1026" DrawAspect="Content" ObjectID="_165996647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1C4E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871C4E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AA36DF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36DF" w:rsidRPr="00184A58">
        <w:rPr>
          <w:rFonts w:ascii="Times New Roman" w:hAnsi="Times New Roman" w:cs="Times New Roman"/>
          <w:sz w:val="28"/>
          <w:szCs w:val="28"/>
        </w:rPr>
        <w:t>diệt</w:t>
      </w:r>
      <w:proofErr w:type="spellEnd"/>
    </w:p>
    <w:p w14:paraId="26AF4F91" w14:textId="1A714605" w:rsidR="00AA36DF" w:rsidRPr="007F65A4" w:rsidRDefault="00345DFD" w:rsidP="00AD1C8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45DFD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1EA3D989">
          <v:shape id="_x0000_i1027" type="#_x0000_t75" style="width:13.25pt;height:19pt" o:ole="">
            <v:imagedata r:id="rId11" o:title=""/>
          </v:shape>
          <o:OLEObject Type="Embed" ProgID="Equation.DSMT4" ShapeID="_x0000_i1027" DrawAspect="Content" ObjectID="_1659966478" r:id="rId12"/>
        </w:object>
      </w:r>
      <w:r w:rsidR="00E52682" w:rsidRPr="00184A5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m</w:t>
      </w:r>
      <w:r w:rsidR="007F65A4">
        <w:rPr>
          <w:rFonts w:ascii="Times New Roman" w:hAnsi="Times New Roman" w:cs="Times New Roman"/>
          <w:sz w:val="28"/>
          <w:szCs w:val="28"/>
        </w:rPr>
        <w:t>ứ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u</w:t>
      </w:r>
      <w:r w:rsidR="007F65A4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="007F65A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mức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tiên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1C8E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="007F65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65A4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AD1C8E">
        <w:rPr>
          <w:rFonts w:ascii="Times New Roman" w:hAnsi="Times New Roman" w:cs="Times New Roman"/>
          <w:sz w:val="28"/>
          <w:szCs w:val="28"/>
        </w:rPr>
        <w:t>.</w:t>
      </w:r>
    </w:p>
    <w:p w14:paraId="70072EA0" w14:textId="3DB0E47A" w:rsidR="001E13A0" w:rsidRPr="00184A58" w:rsidRDefault="005A3025" w:rsidP="00AD1C8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A3025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40C4C2C1">
          <v:shape id="_x0000_i1028" type="#_x0000_t75" style="width:17.3pt;height:20.75pt" o:ole="">
            <v:imagedata r:id="rId13" o:title=""/>
          </v:shape>
          <o:OLEObject Type="Embed" ProgID="Equation.DSMT4" ShapeID="_x0000_i1028" DrawAspect="Content" ObjectID="_1659966479" r:id="rId14"/>
        </w:object>
      </w:r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BC7307" w:rsidRPr="00184A58">
        <w:rPr>
          <w:rFonts w:ascii="Times New Roman" w:hAnsi="Times New Roman" w:cs="Times New Roman"/>
          <w:sz w:val="28"/>
          <w:szCs w:val="28"/>
        </w:rPr>
        <w:t>–</w:t>
      </w:r>
      <w:r w:rsidR="001E13A0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diệt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C7307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B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BC730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4BBB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F4BBB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2262B8">
        <w:rPr>
          <w:rFonts w:ascii="Times New Roman" w:hAnsi="Times New Roman" w:cs="Times New Roman"/>
          <w:sz w:val="28"/>
          <w:szCs w:val="28"/>
        </w:rPr>
        <w:t>j</w:t>
      </w:r>
    </w:p>
    <w:p w14:paraId="5CBF4277" w14:textId="4310E762" w:rsidR="00690E5E" w:rsidRDefault="00F27C49" w:rsidP="00AD1C8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27C49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28626999">
          <v:shape id="_x0000_i1029" type="#_x0000_t75" style="width:15pt;height:20.75pt" o:ole="">
            <v:imagedata r:id="rId15" o:title=""/>
          </v:shape>
          <o:OLEObject Type="Embed" ProgID="Equation.DSMT4" ShapeID="_x0000_i1029" DrawAspect="Content" ObjectID="_1659966480" r:id="rId16"/>
        </w:object>
      </w:r>
      <w:r w:rsidR="00A85DB8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567237" w:rsidRPr="00184A58">
        <w:rPr>
          <w:rFonts w:ascii="Times New Roman" w:hAnsi="Times New Roman" w:cs="Times New Roman"/>
          <w:sz w:val="28"/>
          <w:szCs w:val="28"/>
        </w:rPr>
        <w:t>–</w:t>
      </w:r>
      <w:r w:rsidR="00A85DB8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67237"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567237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1FD9" w:rsidRPr="00184A58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E13"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="002262B8">
        <w:rPr>
          <w:rFonts w:ascii="Times New Roman" w:hAnsi="Times New Roman" w:cs="Times New Roman"/>
          <w:sz w:val="28"/>
          <w:szCs w:val="28"/>
        </w:rPr>
        <w:t>j</w:t>
      </w:r>
      <w:r w:rsidR="001F6E13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535F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5535F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ngắm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117C"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03117C"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62B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5535F3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="005535F3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r w:rsidR="00690E5E" w:rsidRPr="00F27C49">
        <w:rPr>
          <w:rFonts w:ascii="Times New Roman" w:hAnsi="Times New Roman" w:cs="Times New Roman"/>
          <w:position w:val="-16"/>
          <w:sz w:val="28"/>
          <w:szCs w:val="28"/>
        </w:rPr>
        <w:object w:dxaOrig="680" w:dyaOrig="420" w14:anchorId="436BC573">
          <v:shape id="_x0000_i1125" type="#_x0000_t75" style="width:34pt;height:20.75pt" o:ole="">
            <v:imagedata r:id="rId17" o:title=""/>
          </v:shape>
          <o:OLEObject Type="Embed" ProgID="Equation.DSMT4" ShapeID="_x0000_i1125" DrawAspect="Content" ObjectID="_1659966481" r:id="rId18"/>
        </w:object>
      </w:r>
      <w:r w:rsidR="00690E5E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j,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j </w:t>
      </w:r>
      <w:proofErr w:type="spellStart"/>
      <w:r w:rsidR="00690E5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  <w:r w:rsidR="00690E5E" w:rsidRPr="00F27C49">
        <w:rPr>
          <w:rFonts w:ascii="Times New Roman" w:hAnsi="Times New Roman" w:cs="Times New Roman"/>
          <w:position w:val="-16"/>
          <w:sz w:val="28"/>
          <w:szCs w:val="28"/>
        </w:rPr>
        <w:object w:dxaOrig="740" w:dyaOrig="420" w14:anchorId="48A76247">
          <v:shape id="_x0000_i1128" type="#_x0000_t75" style="width:36.85pt;height:20.75pt" o:ole="">
            <v:imagedata r:id="rId19" o:title=""/>
          </v:shape>
          <o:OLEObject Type="Embed" ProgID="Equation.DSMT4" ShapeID="_x0000_i1128" DrawAspect="Content" ObjectID="_1659966482" r:id="rId20"/>
        </w:object>
      </w:r>
      <w:r w:rsidR="00690E5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F9ADC6" w14:textId="1AC91AB7" w:rsidR="0003117C" w:rsidRPr="00184A58" w:rsidRDefault="0004260F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37E0FCB4" w14:textId="569F5BC9" w:rsidR="0004260F" w:rsidRPr="0004260F" w:rsidRDefault="000D47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8"/>
          <w:sz w:val="28"/>
          <w:szCs w:val="28"/>
        </w:rPr>
        <w:object w:dxaOrig="2799" w:dyaOrig="900" w14:anchorId="7C77A175">
          <v:shape id="_x0000_i1030" type="#_x0000_t75" style="width:139.95pt;height:44.95pt" o:ole="">
            <v:imagedata r:id="rId21" o:title=""/>
          </v:shape>
          <o:OLEObject Type="Embed" ProgID="Equation.DSMT4" ShapeID="_x0000_i1030" DrawAspect="Content" ObjectID="_1659966483" r:id="rId22"/>
        </w:object>
      </w:r>
    </w:p>
    <w:p w14:paraId="7142CFAF" w14:textId="3ACB0AEE" w:rsidR="0004260F" w:rsidRDefault="0004260F" w:rsidP="00EE613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iểu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>.</w:t>
      </w:r>
    </w:p>
    <w:p w14:paraId="77DB72A8" w14:textId="3112B00A" w:rsidR="00690E5E" w:rsidRDefault="00690E5E" w:rsidP="00EE613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ngắm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73AE6880" w14:textId="47041341" w:rsidR="005010C4" w:rsidRPr="00184A58" w:rsidRDefault="00146F21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2"/>
          <w:sz w:val="28"/>
          <w:szCs w:val="28"/>
        </w:rPr>
        <w:object w:dxaOrig="3200" w:dyaOrig="780" w14:anchorId="0AF3ECB6">
          <v:shape id="_x0000_i1031" type="#_x0000_t75" style="width:160.15pt;height:39.15pt" o:ole="">
            <v:imagedata r:id="rId23" o:title=""/>
          </v:shape>
          <o:OLEObject Type="Embed" ProgID="Equation.DSMT4" ShapeID="_x0000_i1031" DrawAspect="Content" ObjectID="_1659966484" r:id="rId24"/>
        </w:object>
      </w:r>
    </w:p>
    <w:p w14:paraId="34EAEFD6" w14:textId="77777777" w:rsidR="00EE6131" w:rsidRDefault="00EE61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2F5A7D5" w14:textId="34F84E91" w:rsidR="0020319D" w:rsidRPr="00184A58" w:rsidRDefault="001F60B8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lastRenderedPageBreak/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=T=N ta có</w:t>
      </w:r>
    </w:p>
    <w:p w14:paraId="450C30B5" w14:textId="5219F220" w:rsidR="001F60B8" w:rsidRPr="00184A58" w:rsidRDefault="007E2915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74"/>
          <w:sz w:val="28"/>
          <w:szCs w:val="28"/>
        </w:rPr>
        <w:object w:dxaOrig="2700" w:dyaOrig="1620" w14:anchorId="4FDAB2AD">
          <v:shape id="_x0000_i1032" type="#_x0000_t75" style="width:134.8pt;height:81.2pt" o:ole="">
            <v:imagedata r:id="rId25" o:title=""/>
          </v:shape>
          <o:OLEObject Type="Embed" ProgID="Equation.DSMT4" ShapeID="_x0000_i1032" DrawAspect="Content" ObjectID="_1659966485" r:id="rId26"/>
        </w:object>
      </w:r>
    </w:p>
    <w:p w14:paraId="486A9130" w14:textId="4350CCE0" w:rsidR="007E2915" w:rsidRPr="00184A58" w:rsidRDefault="004609DF" w:rsidP="00E03643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TA</w:t>
      </w:r>
    </w:p>
    <w:p w14:paraId="5DD50159" w14:textId="512DC80D" w:rsidR="004609DF" w:rsidRDefault="00C64A85" w:rsidP="00E03643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8"/>
          <w:sz w:val="28"/>
          <w:szCs w:val="28"/>
        </w:rPr>
        <w:object w:dxaOrig="3560" w:dyaOrig="3100" w14:anchorId="37AC8BEF">
          <v:shape id="_x0000_i1033" type="#_x0000_t75" style="width:178pt;height:154.95pt" o:ole="">
            <v:imagedata r:id="rId27" o:title=""/>
          </v:shape>
          <o:OLEObject Type="Embed" ProgID="Equation.DSMT4" ShapeID="_x0000_i1033" DrawAspect="Content" ObjectID="_1659966486" r:id="rId28"/>
        </w:object>
      </w:r>
    </w:p>
    <w:p w14:paraId="590A872D" w14:textId="74DD0D1C" w:rsidR="00E06F59" w:rsidRDefault="00E06F59" w:rsidP="00EE613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hi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zero-one.</w:t>
      </w:r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khả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="00EE6131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EE6131">
        <w:rPr>
          <w:rFonts w:ascii="Times New Roman" w:hAnsi="Times New Roman" w:cs="Times New Roman"/>
          <w:sz w:val="28"/>
          <w:szCs w:val="28"/>
        </w:rPr>
        <w:t xml:space="preserve"> 1.</w:t>
      </w:r>
    </w:p>
    <w:p w14:paraId="066D22EA" w14:textId="77777777" w:rsidR="00690E5E" w:rsidRDefault="00690E5E" w:rsidP="00E06F59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4606DAB" w14:textId="7A89757D" w:rsidR="007C3236" w:rsidRPr="00E06F59" w:rsidRDefault="00E06F59" w:rsidP="00E06F59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3.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Thuật</w:t>
      </w:r>
      <w:proofErr w:type="spellEnd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giải</w:t>
      </w:r>
      <w:proofErr w:type="spellEnd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quyết</w:t>
      </w:r>
      <w:proofErr w:type="spellEnd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E06F59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</w:p>
    <w:p w14:paraId="6E164761" w14:textId="2D03CD94" w:rsidR="007C3236" w:rsidRDefault="00AD1C8E" w:rsidP="00AD1C8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>Cơ</w:t>
      </w:r>
      <w:proofErr w:type="spellEnd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>sở</w:t>
      </w:r>
      <w:proofErr w:type="spellEnd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>lý</w:t>
      </w:r>
      <w:proofErr w:type="spellEnd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7C3236" w:rsidRPr="009A1A6D">
        <w:rPr>
          <w:rFonts w:ascii="Times New Roman" w:hAnsi="Times New Roman" w:cs="Times New Roman"/>
          <w:b/>
          <w:bCs/>
          <w:sz w:val="28"/>
          <w:szCs w:val="28"/>
        </w:rPr>
        <w:t>thuyết</w:t>
      </w:r>
      <w:proofErr w:type="spellEnd"/>
    </w:p>
    <w:p w14:paraId="05E9960E" w14:textId="769D3E6B" w:rsidR="00E06F59" w:rsidRPr="00184A58" w:rsidRDefault="00E06F59" w:rsidP="00E06F59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>, t</w:t>
      </w:r>
      <w:r w:rsidRPr="00184A58">
        <w:rPr>
          <w:rFonts w:ascii="Times New Roman" w:hAnsi="Times New Roman" w:cs="Times New Roman"/>
          <w:sz w:val="28"/>
          <w:szCs w:val="28"/>
        </w:rPr>
        <w:t xml:space="preserve">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zero – one sang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="00C058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058BB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C058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058BB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14:paraId="6D2E4487" w14:textId="73BCB1A9" w:rsidR="00E06F59" w:rsidRDefault="00E06F59" w:rsidP="00E06F59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4"/>
          <w:sz w:val="28"/>
          <w:szCs w:val="28"/>
        </w:rPr>
        <w:object w:dxaOrig="3560" w:dyaOrig="3019" w14:anchorId="15B618FE">
          <v:shape id="_x0000_i1132" type="#_x0000_t75" style="width:178pt;height:150.9pt" o:ole="">
            <v:imagedata r:id="rId29" o:title=""/>
          </v:shape>
          <o:OLEObject Type="Embed" ProgID="Equation.DSMT4" ShapeID="_x0000_i1132" DrawAspect="Content" ObjectID="_1659966487" r:id="rId30"/>
        </w:object>
      </w:r>
    </w:p>
    <w:p w14:paraId="28F88866" w14:textId="5437EE3F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lastRenderedPageBreak/>
        <w:t xml:space="preserve">Sau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</w:t>
      </w:r>
      <w:r w:rsidR="00D10B85">
        <w:rPr>
          <w:rFonts w:ascii="Times New Roman" w:hAnsi="Times New Roman" w:cs="Times New Roman"/>
          <w:sz w:val="28"/>
          <w:szCs w:val="28"/>
        </w:rPr>
        <w:t>i</w:t>
      </w:r>
      <w:r w:rsidRPr="00184A58">
        <w:rPr>
          <w:rFonts w:ascii="Times New Roman" w:hAnsi="Times New Roman" w:cs="Times New Roman"/>
          <w:sz w:val="28"/>
          <w:szCs w:val="28"/>
        </w:rPr>
        <w:t>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ồi</w:t>
      </w:r>
      <w:proofErr w:type="spellEnd"/>
    </w:p>
    <w:p w14:paraId="69C8B8CD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2299" w:dyaOrig="820" w14:anchorId="7F8216DC">
          <v:shape id="_x0000_i1035" type="#_x0000_t75" style="width:115.2pt;height:40.9pt" o:ole="">
            <v:imagedata r:id="rId31" o:title=""/>
          </v:shape>
          <o:OLEObject Type="Embed" ProgID="Equation.DSMT4" ShapeID="_x0000_i1035" DrawAspect="Content" ObjectID="_1659966488" r:id="rId32"/>
        </w:object>
      </w:r>
    </w:p>
    <w:p w14:paraId="54667DA4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1340" w:dyaOrig="420" w14:anchorId="3CB3E830">
          <v:shape id="_x0000_i1036" type="#_x0000_t75" style="width:66.8pt;height:20.75pt" o:ole="">
            <v:imagedata r:id="rId33" o:title=""/>
          </v:shape>
          <o:OLEObject Type="Embed" ProgID="Equation.DSMT4" ShapeID="_x0000_i1036" DrawAspect="Content" ObjectID="_1659966489" r:id="rId3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5CDF536D">
          <v:shape id="_x0000_i1037" type="#_x0000_t75" style="width:50.1pt;height:15pt" o:ole="">
            <v:imagedata r:id="rId35" o:title=""/>
          </v:shape>
          <o:OLEObject Type="Embed" ProgID="Equation.DSMT4" ShapeID="_x0000_i1037" DrawAspect="Content" ObjectID="_1659966490" r:id="rId3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7AEEEF5D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5160" w:dyaOrig="859" w14:anchorId="7E905C34">
          <v:shape id="_x0000_i1038" type="#_x0000_t75" style="width:258.05pt;height:43.2pt" o:ole="">
            <v:imagedata r:id="rId37" o:title=""/>
          </v:shape>
          <o:OLEObject Type="Embed" ProgID="Equation.DSMT4" ShapeID="_x0000_i1038" DrawAspect="Content" ObjectID="_1659966491" r:id="rId38"/>
        </w:object>
      </w:r>
    </w:p>
    <w:p w14:paraId="3B61CD7A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3214A38D" w14:textId="6E56EBA5" w:rsidR="00C058BB" w:rsidRPr="00184A58" w:rsidRDefault="00EE6131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EE6131">
        <w:rPr>
          <w:rFonts w:ascii="Times New Roman" w:hAnsi="Times New Roman" w:cs="Times New Roman"/>
          <w:noProof/>
          <w:position w:val="-150"/>
          <w:sz w:val="28"/>
          <w:szCs w:val="28"/>
        </w:rPr>
        <w:object w:dxaOrig="4959" w:dyaOrig="3140" w14:anchorId="032E2E68">
          <v:shape id="_x0000_i1306" type="#_x0000_t75" style="width:247.7pt;height:157.25pt" o:ole="">
            <v:imagedata r:id="rId39" o:title=""/>
          </v:shape>
          <o:OLEObject Type="Embed" ProgID="Equation.DSMT4" ShapeID="_x0000_i1306" DrawAspect="Content" ObjectID="_1659966492" r:id="rId40"/>
        </w:object>
      </w:r>
    </w:p>
    <w:p w14:paraId="5CD33715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3760" w:dyaOrig="900" w14:anchorId="1DB6F478">
          <v:shape id="_x0000_i1040" type="#_x0000_t75" style="width:187.8pt;height:44.95pt" o:ole="">
            <v:imagedata r:id="rId41" o:title=""/>
          </v:shape>
          <o:OLEObject Type="Embed" ProgID="Equation.DSMT4" ShapeID="_x0000_i1040" DrawAspect="Content" ObjectID="_1659966493" r:id="rId42"/>
        </w:object>
      </w:r>
    </w:p>
    <w:p w14:paraId="415B6906" w14:textId="77777777" w:rsidR="00D10B85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ữ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1060" w:dyaOrig="900" w14:anchorId="0ECD6B47">
          <v:shape id="_x0000_i1041" type="#_x0000_t75" style="width:53pt;height:44.95pt" o:ole="">
            <v:imagedata r:id="rId43" o:title=""/>
          </v:shape>
          <o:OLEObject Type="Embed" ProgID="Equation.DSMT4" ShapeID="_x0000_i1041" DrawAspect="Content" ObjectID="_1659966494" r:id="rId4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DF4F8D2" w14:textId="00BBD808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3120" w:dyaOrig="900" w14:anchorId="79993870">
          <v:shape id="_x0000_i1042" type="#_x0000_t75" style="width:156.1pt;height:44.95pt" o:ole="">
            <v:imagedata r:id="rId45" o:title=""/>
          </v:shape>
          <o:OLEObject Type="Embed" ProgID="Equation.DSMT4" ShapeID="_x0000_i1042" DrawAspect="Content" ObjectID="_1659966495" r:id="rId4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061722FE">
          <v:shape id="_x0000_i1043" type="#_x0000_t75" style="width:50.1pt;height:15pt" o:ole="">
            <v:imagedata r:id="rId47" o:title=""/>
          </v:shape>
          <o:OLEObject Type="Embed" ProgID="Equation.DSMT4" ShapeID="_x0000_i1043" DrawAspect="Content" ObjectID="_1659966496" r:id="rId48"/>
        </w:object>
      </w:r>
    </w:p>
    <w:p w14:paraId="29FA621D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Do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40A618F4">
          <v:shape id="_x0000_i1044" type="#_x0000_t75" style="width:50.1pt;height:17.85pt" o:ole="">
            <v:imagedata r:id="rId49" o:title=""/>
          </v:shape>
          <o:OLEObject Type="Embed" ProgID="Equation.DSMT4" ShapeID="_x0000_i1044" DrawAspect="Content" ObjectID="_1659966497" r:id="rId50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0592B380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6"/>
          <w:sz w:val="28"/>
          <w:szCs w:val="28"/>
        </w:rPr>
        <w:object w:dxaOrig="8300" w:dyaOrig="900" w14:anchorId="3F1828B3">
          <v:shape id="_x0000_i1045" type="#_x0000_t75" style="width:414.7pt;height:44.95pt" o:ole="">
            <v:imagedata r:id="rId51" o:title=""/>
          </v:shape>
          <o:OLEObject Type="Embed" ProgID="Equation.DSMT4" ShapeID="_x0000_i1045" DrawAspect="Content" ObjectID="_1659966498" r:id="rId52"/>
        </w:object>
      </w:r>
    </w:p>
    <w:p w14:paraId="6F48908C" w14:textId="3234E83B" w:rsidR="00C058BB" w:rsidRDefault="00C058BB" w:rsidP="00EE6131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do F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</w:p>
    <w:p w14:paraId="24B761F6" w14:textId="62DD5B21" w:rsidR="00E44BBE" w:rsidRPr="00D10B85" w:rsidRDefault="00E44BBE" w:rsidP="00D10B85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lastRenderedPageBreak/>
        <w:t>Mô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RNN</w:t>
      </w:r>
    </w:p>
    <w:p w14:paraId="60D07A91" w14:textId="34E3DD8E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phi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38FAE4F1" w14:textId="77777777" w:rsidR="00C058BB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32"/>
          <w:sz w:val="28"/>
          <w:szCs w:val="28"/>
        </w:rPr>
        <w:object w:dxaOrig="1820" w:dyaOrig="780" w14:anchorId="1CDE2FA0">
          <v:shape id="_x0000_i1046" type="#_x0000_t75" style="width:91pt;height:39.15pt" o:ole="">
            <v:imagedata r:id="rId53" o:title=""/>
          </v:shape>
          <o:OLEObject Type="Embed" ProgID="Equation.DSMT4" ShapeID="_x0000_i1046" DrawAspect="Content" ObjectID="_1659966499" r:id="rId54"/>
        </w:object>
      </w:r>
    </w:p>
    <w:p w14:paraId="0C2DCA58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14:paraId="53B84ECF" w14:textId="77777777" w:rsidR="00C058BB" w:rsidRPr="00D6698C" w:rsidRDefault="00C058BB" w:rsidP="00C058BB">
      <w:pPr>
        <w:ind w:firstLine="360"/>
        <w:jc w:val="center"/>
        <w:rPr>
          <w:rFonts w:ascii="Times New Roman" w:hAnsi="Times New Roman" w:cs="Times New Roman"/>
          <w:color w:val="131413"/>
          <w:sz w:val="28"/>
          <w:szCs w:val="28"/>
        </w:rPr>
      </w:pPr>
      <w:r w:rsidRPr="00184A58">
        <w:rPr>
          <w:rStyle w:val="fontstyle01"/>
          <w:rFonts w:ascii="Times New Roman" w:hAnsi="Times New Roman" w:cs="Times New Roman"/>
          <w:sz w:val="28"/>
          <w:szCs w:val="28"/>
        </w:rPr>
        <w:object w:dxaOrig="3519" w:dyaOrig="1140" w14:anchorId="12D5C360">
          <v:shape id="_x0000_i1047" type="#_x0000_t75" style="width:175.7pt;height:57pt" o:ole="">
            <v:imagedata r:id="rId55" o:title=""/>
          </v:shape>
          <o:OLEObject Type="Embed" ProgID="Equation.DSMT4" ShapeID="_x0000_i1047" DrawAspect="Content" ObjectID="_1659966500" r:id="rId56"/>
        </w:object>
      </w:r>
    </w:p>
    <w:p w14:paraId="60B447EB" w14:textId="77777777" w:rsidR="00C058BB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e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ổ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7F9EE32A" w14:textId="77777777" w:rsidR="00D10B85" w:rsidRDefault="00D10B85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7F37F1B6" w14:textId="71B9CA9D" w:rsidR="00C058BB" w:rsidRPr="00D10B85" w:rsidRDefault="00C058BB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1</w:t>
      </w:r>
    </w:p>
    <w:p w14:paraId="2040D02D" w14:textId="77777777" w:rsidR="00C058BB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</m:oMath>
      <w:r w:rsidRPr="00184A58">
        <w:rPr>
          <w:rFonts w:ascii="Times New Roman" w:hAnsi="Times New Roman" w:cs="Times New Roman"/>
          <w:sz w:val="28"/>
          <w:szCs w:val="28"/>
        </w:rPr>
        <w:t xml:space="preserve"> là m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ộ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ồ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</w:t>
      </w:r>
      <w:r w:rsidRPr="00184A58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</w:t>
      </w:r>
      <w:r w:rsidRPr="00184A58">
        <w:rPr>
          <w:rFonts w:ascii="Times New Roman" w:hAnsi="Times New Roman" w:cs="Times New Roman"/>
          <w:sz w:val="28"/>
          <w:szCs w:val="28"/>
        </w:rPr>
        <w:t>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ĩa</w:t>
      </w:r>
      <w:proofErr w:type="spellEnd"/>
    </w:p>
    <w:p w14:paraId="717F07F7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6"/>
          <w:sz w:val="28"/>
          <w:szCs w:val="28"/>
        </w:rPr>
        <w:object w:dxaOrig="3040" w:dyaOrig="440" w14:anchorId="2DB500D5">
          <v:shape id="_x0000_i1048" type="#_x0000_t75" style="width:152.05pt;height:21.9pt" o:ole="">
            <v:imagedata r:id="rId57" o:title=""/>
          </v:shape>
          <o:OLEObject Type="Embed" ProgID="Equation.DSMT4" ShapeID="_x0000_i1048" DrawAspect="Content" ObjectID="_1659966501" r:id="rId58"/>
        </w:object>
      </w:r>
    </w:p>
    <w:p w14:paraId="316182B8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4E0AD95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1. </w:t>
      </w: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4060" w:dyaOrig="440" w14:anchorId="13EDC5BF">
          <v:shape id="_x0000_i1049" type="#_x0000_t75" style="width:202.75pt;height:21.9pt" o:ole="">
            <v:imagedata r:id="rId59" o:title=""/>
          </v:shape>
          <o:OLEObject Type="Embed" ProgID="Equation.DSMT4" ShapeID="_x0000_i1049" DrawAspect="Content" ObjectID="_1659966502" r:id="rId60"/>
        </w:object>
      </w:r>
    </w:p>
    <w:p w14:paraId="3A6FCD59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2.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2160" w:dyaOrig="380" w14:anchorId="23C7E61D">
          <v:shape id="_x0000_i1050" type="#_x0000_t75" style="width:108.3pt;height:19pt" o:ole="">
            <v:imagedata r:id="rId61" o:title=""/>
          </v:shape>
          <o:OLEObject Type="Embed" ProgID="Equation.DSMT4" ShapeID="_x0000_i1050" DrawAspect="Content" ObjectID="_1659966503" r:id="rId62"/>
        </w:object>
      </w:r>
    </w:p>
    <w:p w14:paraId="6E25AD37" w14:textId="77777777" w:rsidR="00C058BB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3.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46D3A314">
          <v:shape id="_x0000_i1051" type="#_x0000_t75" style="width:39.15pt;height:17.85pt" o:ole="">
            <v:imagedata r:id="rId63" o:title=""/>
          </v:shape>
          <o:OLEObject Type="Embed" ProgID="Equation.DSMT4" ShapeID="_x0000_i1051" DrawAspect="Content" ObjectID="_1659966504" r:id="rId6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4024071D">
          <v:shape id="_x0000_i1052" type="#_x0000_t75" style="width:32.85pt;height:15pt" o:ole="">
            <v:imagedata r:id="rId65" o:title=""/>
          </v:shape>
          <o:OLEObject Type="Embed" ProgID="Equation.DSMT4" ShapeID="_x0000_i1052" DrawAspect="Content" ObjectID="_1659966505" r:id="rId6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ó </w:t>
      </w:r>
    </w:p>
    <w:p w14:paraId="367307AC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2680" w:dyaOrig="540" w14:anchorId="4131BD00">
          <v:shape id="_x0000_i1053" type="#_x0000_t75" style="width:134.2pt;height:27.05pt" o:ole="">
            <v:imagedata r:id="rId67" o:title=""/>
          </v:shape>
          <o:OLEObject Type="Embed" ProgID="Equation.DSMT4" ShapeID="_x0000_i1053" DrawAspect="Content" ObjectID="_1659966506" r:id="rId68"/>
        </w:object>
      </w:r>
    </w:p>
    <w:p w14:paraId="75FA3283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4. </w:t>
      </w: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5060" w:dyaOrig="480" w14:anchorId="2C2C7E32">
          <v:shape id="_x0000_i1054" type="#_x0000_t75" style="width:252.85pt;height:24.2pt" o:ole="">
            <v:imagedata r:id="rId69" o:title=""/>
          </v:shape>
          <o:OLEObject Type="Embed" ProgID="Equation.DSMT4" ShapeID="_x0000_i1054" DrawAspect="Content" ObjectID="_1659966507" r:id="rId70"/>
        </w:object>
      </w:r>
    </w:p>
    <w:p w14:paraId="1A70D469" w14:textId="77777777" w:rsidR="00C058BB" w:rsidRDefault="00C058BB" w:rsidP="00C058BB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75918DB1" w14:textId="77777777" w:rsidR="00C058BB" w:rsidRPr="00D6698C" w:rsidRDefault="00C058BB" w:rsidP="00C058BB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Sau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ây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sẽ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là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hình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RNN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ược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xét</w:t>
      </w:r>
      <w:proofErr w:type="spellEnd"/>
      <w:r w:rsidRPr="00D6698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6698C">
        <w:rPr>
          <w:rFonts w:ascii="Times New Roman" w:hAnsi="Times New Roman" w:cs="Times New Roman"/>
          <w:b/>
          <w:bCs/>
          <w:sz w:val="28"/>
          <w:szCs w:val="28"/>
        </w:rPr>
        <w:t>đến</w:t>
      </w:r>
      <w:proofErr w:type="spellEnd"/>
    </w:p>
    <w:p w14:paraId="6BF5BF6D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8"/>
          <w:sz w:val="28"/>
          <w:szCs w:val="28"/>
        </w:rPr>
        <w:object w:dxaOrig="4040" w:dyaOrig="720" w14:anchorId="41F20BCC">
          <v:shape id="_x0000_i1055" type="#_x0000_t75" style="width:239.6pt;height:43.2pt" o:ole="">
            <v:imagedata r:id="rId71" o:title=""/>
          </v:shape>
          <o:OLEObject Type="Embed" ProgID="Equation.DSMT4" ShapeID="_x0000_i1055" DrawAspect="Content" ObjectID="_1659966508" r:id="rId72"/>
        </w:object>
      </w:r>
    </w:p>
    <w:p w14:paraId="4DBDA9D0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7DBB5D75">
          <v:shape id="_x0000_i1056" type="#_x0000_t75" style="width:32.85pt;height:15pt" o:ole="">
            <v:imagedata r:id="rId73" o:title=""/>
          </v:shape>
          <o:OLEObject Type="Embed" ProgID="Equation.DSMT4" ShapeID="_x0000_i1056" DrawAspect="Content" ObjectID="_1659966509" r:id="rId7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17FD553B">
          <v:shape id="_x0000_i1057" type="#_x0000_t75" style="width:29.95pt;height:19pt" o:ole="">
            <v:imagedata r:id="rId75" o:title=""/>
          </v:shape>
          <o:OLEObject Type="Embed" ProgID="Equation.DSMT4" ShapeID="_x0000_i1057" DrawAspect="Content" ObjectID="_1659966510" r:id="rId7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</w:p>
    <w:p w14:paraId="00287C17" w14:textId="77777777" w:rsidR="00C058BB" w:rsidRDefault="00C058BB" w:rsidP="00C058BB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2C2D2492" w14:textId="77777777" w:rsidR="00C058BB" w:rsidRPr="00D10B85" w:rsidRDefault="00C058BB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2 </w:t>
      </w:r>
    </w:p>
    <w:p w14:paraId="5AE0C0F1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6CBB787F">
          <v:shape id="_x0000_i1058" type="#_x0000_t75" style="width:15pt;height:17.85pt" o:ole="">
            <v:imagedata r:id="rId77" o:title=""/>
          </v:shape>
          <o:OLEObject Type="Embed" ProgID="Equation.DSMT4" ShapeID="_x0000_i1058" DrawAspect="Content" ObjectID="_1659966511" r:id="rId78"/>
        </w:objec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NN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</w:p>
    <w:p w14:paraId="7B56C5D9" w14:textId="2D0CF571" w:rsidR="00C058BB" w:rsidRPr="00AB6A33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="00D10B85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AB6A33">
        <w:rPr>
          <w:rFonts w:ascii="Times New Roman" w:hAnsi="Times New Roman" w:cs="Times New Roman"/>
          <w:i/>
          <w:iCs/>
          <w:sz w:val="28"/>
          <w:szCs w:val="28"/>
        </w:rPr>
        <w:t>nh</w:t>
      </w:r>
      <w:proofErr w:type="spellEnd"/>
    </w:p>
    <w:p w14:paraId="4AF1100A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6F0A8596">
          <v:shape id="_x0000_i1059" type="#_x0000_t75" style="width:15pt;height:17.85pt" o:ole="">
            <v:imagedata r:id="rId77" o:title=""/>
          </v:shape>
          <o:OLEObject Type="Embed" ProgID="Equation.DSMT4" ShapeID="_x0000_i1059" DrawAspect="Content" ObjectID="_1659966512" r:id="rId79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28"/>
          <w:sz w:val="28"/>
          <w:szCs w:val="28"/>
        </w:rPr>
        <w:object w:dxaOrig="900" w:dyaOrig="760" w14:anchorId="01B3C99A">
          <v:shape id="_x0000_i1060" type="#_x0000_t75" style="width:44.95pt;height:38pt" o:ole="">
            <v:imagedata r:id="rId80" o:title=""/>
          </v:shape>
          <o:OLEObject Type="Embed" ProgID="Equation.DSMT4" ShapeID="_x0000_i1060" DrawAspect="Content" ObjectID="_1659966513" r:id="rId81"/>
        </w:object>
      </w:r>
    </w:p>
    <w:p w14:paraId="1D01335D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ra </w:t>
      </w: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580" w:dyaOrig="540" w14:anchorId="6949C108">
          <v:shape id="_x0000_i1061" type="#_x0000_t75" style="width:179.15pt;height:27.05pt" o:ole="">
            <v:imagedata r:id="rId82" o:title=""/>
          </v:shape>
          <o:OLEObject Type="Embed" ProgID="Equation.DSMT4" ShapeID="_x0000_i1061" DrawAspect="Content" ObjectID="_1659966514" r:id="rId83"/>
        </w:object>
      </w:r>
    </w:p>
    <w:p w14:paraId="521C478F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180" w:dyaOrig="540" w14:anchorId="4D7F3091">
          <v:shape id="_x0000_i1062" type="#_x0000_t75" style="width:159pt;height:27.05pt" o:ole="">
            <v:imagedata r:id="rId84" o:title=""/>
          </v:shape>
          <o:OLEObject Type="Embed" ProgID="Equation.DSMT4" ShapeID="_x0000_i1062" DrawAspect="Content" ObjectID="_1659966515" r:id="rId85"/>
        </w:object>
      </w:r>
    </w:p>
    <w:p w14:paraId="21F20B73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ủ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300" w:dyaOrig="360" w14:anchorId="2377014C">
          <v:shape id="_x0000_i1063" type="#_x0000_t75" style="width:15pt;height:17.85pt" o:ole="">
            <v:imagedata r:id="rId77" o:title=""/>
          </v:shape>
          <o:OLEObject Type="Embed" ProgID="Equation.DSMT4" ShapeID="_x0000_i1063" DrawAspect="Content" ObjectID="_1659966516" r:id="rId86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1359" w:dyaOrig="499" w14:anchorId="27797330">
          <v:shape id="_x0000_i1064" type="#_x0000_t75" style="width:67.95pt;height:24.75pt" o:ole="">
            <v:imagedata r:id="rId87" o:title=""/>
          </v:shape>
          <o:OLEObject Type="Embed" ProgID="Equation.DSMT4" ShapeID="_x0000_i1064" DrawAspect="Content" ObjectID="_1659966517" r:id="rId88"/>
        </w:object>
      </w:r>
    </w:p>
    <w:p w14:paraId="5DADEDBA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2680" w:dyaOrig="540" w14:anchorId="7944C336">
          <v:shape id="_x0000_i1065" type="#_x0000_t75" style="width:134.2pt;height:27.05pt" o:ole="">
            <v:imagedata r:id="rId89" o:title=""/>
          </v:shape>
          <o:OLEObject Type="Embed" ProgID="Equation.DSMT4" ShapeID="_x0000_i1065" DrawAspect="Content" ObjectID="_1659966518" r:id="rId90"/>
        </w:object>
      </w:r>
    </w:p>
    <w:p w14:paraId="7485E630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5E01F975">
          <v:shape id="_x0000_i1066" type="#_x0000_t75" style="width:39.15pt;height:17.85pt" o:ole="">
            <v:imagedata r:id="rId91" o:title=""/>
          </v:shape>
          <o:OLEObject Type="Embed" ProgID="Equation.DSMT4" ShapeID="_x0000_i1066" DrawAspect="Content" ObjectID="_1659966519" r:id="rId92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22"/>
          <w:sz w:val="28"/>
          <w:szCs w:val="28"/>
        </w:rPr>
        <w:object w:dxaOrig="4280" w:dyaOrig="580" w14:anchorId="0CCBEDAD">
          <v:shape id="_x0000_i1067" type="#_x0000_t75" style="width:214.25pt;height:28.8pt" o:ole="">
            <v:imagedata r:id="rId93" o:title=""/>
          </v:shape>
          <o:OLEObject Type="Embed" ProgID="Equation.DSMT4" ShapeID="_x0000_i1067" DrawAspect="Content" ObjectID="_1659966520" r:id="rId94"/>
        </w:object>
      </w:r>
    </w:p>
    <w:p w14:paraId="4FDCB5AC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480" w:dyaOrig="540" w14:anchorId="0669B61B">
          <v:shape id="_x0000_i1068" type="#_x0000_t75" style="width:173.95pt;height:27.05pt" o:ole="">
            <v:imagedata r:id="rId95" o:title=""/>
          </v:shape>
          <o:OLEObject Type="Embed" ProgID="Equation.DSMT4" ShapeID="_x0000_i1068" DrawAspect="Content" ObjectID="_1659966521" r:id="rId96"/>
        </w:object>
      </w:r>
      <w:r w:rsidRPr="00184A58">
        <w:rPr>
          <w:rFonts w:ascii="Times New Roman" w:hAnsi="Times New Roman" w:cs="Times New Roman"/>
          <w:position w:val="-20"/>
          <w:sz w:val="28"/>
          <w:szCs w:val="28"/>
        </w:rPr>
        <w:object w:dxaOrig="3900" w:dyaOrig="540" w14:anchorId="207BDC63">
          <v:shape id="_x0000_i1069" type="#_x0000_t75" style="width:195.25pt;height:27.05pt" o:ole="">
            <v:imagedata r:id="rId97" o:title=""/>
          </v:shape>
          <o:OLEObject Type="Embed" ProgID="Equation.DSMT4" ShapeID="_x0000_i1069" DrawAspect="Content" ObjectID="_1659966522" r:id="rId98"/>
        </w:object>
      </w:r>
    </w:p>
    <w:p w14:paraId="61327999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, d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>.</w:t>
      </w:r>
    </w:p>
    <w:p w14:paraId="2548429E" w14:textId="6530C504" w:rsidR="00C058BB" w:rsidRPr="00D10B85" w:rsidRDefault="00C058BB" w:rsidP="00D10B85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tích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tính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ổn</w:t>
      </w:r>
      <w:proofErr w:type="spellEnd"/>
      <w:r w:rsidRPr="00D10B8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sz w:val="28"/>
          <w:szCs w:val="28"/>
        </w:rPr>
        <w:t>định</w:t>
      </w:r>
      <w:proofErr w:type="spellEnd"/>
    </w:p>
    <w:p w14:paraId="60307BEA" w14:textId="72ECA78B" w:rsidR="00C058BB" w:rsidRPr="00D10B85" w:rsidRDefault="00C058BB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04260F">
        <w:rPr>
          <w:rFonts w:ascii="Times New Roman" w:hAnsi="Times New Roman" w:cs="Times New Roman"/>
          <w:b/>
          <w:bCs/>
          <w:i/>
          <w:iCs/>
          <w:sz w:val="28"/>
          <w:szCs w:val="28"/>
        </w:rPr>
        <w:t>3</w:t>
      </w:r>
    </w:p>
    <w:p w14:paraId="3F0EBC04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ipschizian</w:t>
      </w:r>
      <w:proofErr w:type="spellEnd"/>
    </w:p>
    <w:p w14:paraId="334FB088" w14:textId="77777777" w:rsidR="00C058BB" w:rsidRPr="00AB6A33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13342B66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5371A14D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4700" w:dyaOrig="420" w14:anchorId="4AC28CBE">
          <v:shape id="_x0000_i1070" type="#_x0000_t75" style="width:235pt;height:20.75pt" o:ole="">
            <v:imagedata r:id="rId99" o:title=""/>
          </v:shape>
          <o:OLEObject Type="Embed" ProgID="Equation.DSMT4" ShapeID="_x0000_i1070" DrawAspect="Content" ObjectID="_1659966523" r:id="rId100"/>
        </w:object>
      </w:r>
    </w:p>
    <w:p w14:paraId="4945D81F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1780EC3D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5280" w:dyaOrig="499" w14:anchorId="249E3981">
          <v:shape id="_x0000_i1071" type="#_x0000_t75" style="width:264.4pt;height:24.75pt" o:ole="">
            <v:imagedata r:id="rId101" o:title=""/>
          </v:shape>
          <o:OLEObject Type="Embed" ProgID="Equation.DSMT4" ShapeID="_x0000_i1071" DrawAspect="Content" ObjectID="_1659966524" r:id="rId102"/>
        </w:object>
      </w:r>
    </w:p>
    <w:p w14:paraId="47F3A4DF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lastRenderedPageBreak/>
        <w:t>Giả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28"/>
          <w:sz w:val="28"/>
          <w:szCs w:val="28"/>
        </w:rPr>
        <w:object w:dxaOrig="3320" w:dyaOrig="600" w14:anchorId="6510D397">
          <v:shape id="_x0000_i1072" type="#_x0000_t75" style="width:165.9pt;height:29.95pt" o:ole="">
            <v:imagedata r:id="rId103" o:title=""/>
          </v:shape>
          <o:OLEObject Type="Embed" ProgID="Equation.DSMT4" ShapeID="_x0000_i1072" DrawAspect="Content" ObjectID="_1659966525" r:id="rId10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6908C824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06"/>
          <w:sz w:val="28"/>
          <w:szCs w:val="28"/>
        </w:rPr>
        <w:object w:dxaOrig="9139" w:dyaOrig="2420" w14:anchorId="51923DDE">
          <v:shape id="_x0000_i1073" type="#_x0000_t75" style="width:456.75pt;height:120.95pt" o:ole="">
            <v:imagedata r:id="rId105" o:title=""/>
          </v:shape>
          <o:OLEObject Type="Embed" ProgID="Equation.DSMT4" ShapeID="_x0000_i1073" DrawAspect="Content" ObjectID="_1659966526" r:id="rId106"/>
        </w:object>
      </w:r>
    </w:p>
    <w:p w14:paraId="10F2F1B6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Lipschitz</w:t>
      </w:r>
    </w:p>
    <w:p w14:paraId="2884C8E0" w14:textId="77777777" w:rsidR="00D10B85" w:rsidRDefault="00D10B85" w:rsidP="00C058BB">
      <w:pPr>
        <w:ind w:firstLine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532F846B" w14:textId="49FE2834" w:rsidR="00C058BB" w:rsidRPr="00D10B85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D10B85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04260F">
        <w:rPr>
          <w:rFonts w:ascii="Times New Roman" w:hAnsi="Times New Roman" w:cs="Times New Roman"/>
          <w:b/>
          <w:bCs/>
          <w:i/>
          <w:iCs/>
          <w:sz w:val="28"/>
          <w:szCs w:val="28"/>
        </w:rPr>
        <w:t>4</w:t>
      </w:r>
    </w:p>
    <w:p w14:paraId="60F7EAA4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x(t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</w:t>
      </w:r>
    </w:p>
    <w:p w14:paraId="65396A7A" w14:textId="77777777" w:rsidR="000F7D69" w:rsidRDefault="000F7D69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480FF317" w14:textId="07E8EA6F" w:rsidR="00C058BB" w:rsidRPr="000F7D69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04260F">
        <w:rPr>
          <w:rFonts w:ascii="Times New Roman" w:hAnsi="Times New Roman" w:cs="Times New Roman"/>
          <w:b/>
          <w:bCs/>
          <w:i/>
          <w:iCs/>
          <w:sz w:val="28"/>
          <w:szCs w:val="28"/>
        </w:rPr>
        <w:t>5</w:t>
      </w:r>
    </w:p>
    <w:p w14:paraId="26ED9B70" w14:textId="77777777" w:rsidR="00C058BB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3340" w:dyaOrig="420" w14:anchorId="725C4AB5">
          <v:shape id="_x0000_i1074" type="#_x0000_t75" style="width:167.05pt;height:20.75pt" o:ole="">
            <v:imagedata r:id="rId107" o:title=""/>
          </v:shape>
          <o:OLEObject Type="Embed" ProgID="Equation.DSMT4" ShapeID="_x0000_i1074" DrawAspect="Content" ObjectID="_1659966527" r:id="rId108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70E89D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46"/>
          <w:sz w:val="28"/>
          <w:szCs w:val="28"/>
        </w:rPr>
        <w:object w:dxaOrig="2540" w:dyaOrig="900" w14:anchorId="59AAF285">
          <v:shape id="_x0000_i1075" type="#_x0000_t75" style="width:127.3pt;height:44.95pt" o:ole="">
            <v:imagedata r:id="rId109" o:title=""/>
          </v:shape>
          <o:OLEObject Type="Embed" ProgID="Equation.DSMT4" ShapeID="_x0000_i1075" DrawAspect="Content" ObjectID="_1659966528" r:id="rId110"/>
        </w:objec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co</w:t>
      </w:r>
    </w:p>
    <w:p w14:paraId="7A98891A" w14:textId="77777777" w:rsidR="00C058BB" w:rsidRPr="00AB6A33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48D0A1E1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.1,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6DF2343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44"/>
          <w:sz w:val="28"/>
          <w:szCs w:val="28"/>
        </w:rPr>
        <w:object w:dxaOrig="5679" w:dyaOrig="1020" w14:anchorId="0E26C065">
          <v:shape id="_x0000_i1076" type="#_x0000_t75" style="width:283.95pt;height:51.25pt" o:ole="">
            <v:imagedata r:id="rId111" o:title=""/>
          </v:shape>
          <o:OLEObject Type="Embed" ProgID="Equation.DSMT4" ShapeID="_x0000_i1076" DrawAspect="Content" ObjectID="_1659966529" r:id="rId112"/>
        </w:object>
      </w:r>
      <w:r w:rsidRPr="00184A58">
        <w:rPr>
          <w:rFonts w:ascii="Times New Roman" w:hAnsi="Times New Roman" w:cs="Times New Roman"/>
          <w:sz w:val="28"/>
          <w:szCs w:val="28"/>
        </w:rPr>
        <w:t>(**)</w:t>
      </w:r>
    </w:p>
    <w:p w14:paraId="395871BF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2"/>
          <w:sz w:val="28"/>
          <w:szCs w:val="28"/>
        </w:rPr>
        <w:object w:dxaOrig="820" w:dyaOrig="420" w14:anchorId="7FAFA1A1">
          <v:shape id="_x0000_i1077" type="#_x0000_t75" style="width:40.9pt;height:20.75pt" o:ole="">
            <v:imagedata r:id="rId113" o:title=""/>
          </v:shape>
          <o:OLEObject Type="Embed" ProgID="Equation.DSMT4" ShapeID="_x0000_i1077" DrawAspect="Content" ObjectID="_1659966530" r:id="rId11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ương</w:t>
      </w:r>
      <w:proofErr w:type="spellEnd"/>
    </w:p>
    <w:p w14:paraId="11106CE7" w14:textId="77777777" w:rsidR="00C058BB" w:rsidRPr="00184A58" w:rsidRDefault="00C058BB" w:rsidP="00C058BB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4500" w:dyaOrig="499" w14:anchorId="0FD88D82">
          <v:shape id="_x0000_i1078" type="#_x0000_t75" style="width:225.2pt;height:24.75pt" o:ole="">
            <v:imagedata r:id="rId115" o:title=""/>
          </v:shape>
          <o:OLEObject Type="Embed" ProgID="Equation.DSMT4" ShapeID="_x0000_i1078" DrawAspect="Content" ObjectID="_1659966531" r:id="rId116"/>
        </w:object>
      </w:r>
    </w:p>
    <w:p w14:paraId="3E2E9C74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01B97CFC">
          <v:shape id="_x0000_i1079" type="#_x0000_t75" style="width:34pt;height:15pt" o:ole="">
            <v:imagedata r:id="rId117" o:title=""/>
          </v:shape>
          <o:OLEObject Type="Embed" ProgID="Equation.DSMT4" ShapeID="_x0000_i1079" DrawAspect="Content" ObjectID="_1659966532" r:id="rId118"/>
        </w:objec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46"/>
          <w:sz w:val="28"/>
          <w:szCs w:val="28"/>
        </w:rPr>
        <w:object w:dxaOrig="2540" w:dyaOrig="900" w14:anchorId="43FC9156">
          <v:shape id="_x0000_i1080" type="#_x0000_t75" style="width:127.3pt;height:44.95pt" o:ole="">
            <v:imagedata r:id="rId119" o:title=""/>
          </v:shape>
          <o:OLEObject Type="Embed" ProgID="Equation.DSMT4" ShapeID="_x0000_i1080" DrawAspect="Content" ObjectID="_1659966533" r:id="rId120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</w:p>
    <w:p w14:paraId="1D34F35F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4680" w:dyaOrig="499" w14:anchorId="4B605627">
          <v:shape id="_x0000_i1081" type="#_x0000_t75" style="width:233.85pt;height:24.75pt" o:ole="">
            <v:imagedata r:id="rId121" o:title=""/>
          </v:shape>
          <o:OLEObject Type="Embed" ProgID="Equation.DSMT4" ShapeID="_x0000_i1081" DrawAspect="Content" ObjectID="_1659966534" r:id="rId122"/>
        </w:object>
      </w:r>
    </w:p>
    <w:p w14:paraId="13694633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5560" w:dyaOrig="499" w14:anchorId="49D5F2B4">
          <v:shape id="_x0000_i1082" type="#_x0000_t75" style="width:277.65pt;height:24.75pt" o:ole="">
            <v:imagedata r:id="rId123" o:title=""/>
          </v:shape>
          <o:OLEObject Type="Embed" ProgID="Equation.DSMT4" ShapeID="_x0000_i1082" DrawAspect="Content" ObjectID="_1659966535" r:id="rId124"/>
        </w:object>
      </w:r>
    </w:p>
    <w:p w14:paraId="48B6DF54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*)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14:paraId="2AA27A53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7020" w:dyaOrig="499" w14:anchorId="2FCCC9BE">
          <v:shape id="_x0000_i1083" type="#_x0000_t75" style="width:350.8pt;height:24.75pt" o:ole="">
            <v:imagedata r:id="rId125" o:title=""/>
          </v:shape>
          <o:OLEObject Type="Embed" ProgID="Equation.DSMT4" ShapeID="_x0000_i1083" DrawAspect="Content" ObjectID="_1659966536" r:id="rId126"/>
        </w:object>
      </w:r>
    </w:p>
    <w:p w14:paraId="2604C628" w14:textId="6E798529" w:rsidR="00C058BB" w:rsidRDefault="00C058BB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ạ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4"/>
          <w:sz w:val="28"/>
          <w:szCs w:val="28"/>
        </w:rPr>
        <w:object w:dxaOrig="3340" w:dyaOrig="420" w14:anchorId="5E645C82">
          <v:shape id="_x0000_i1084" type="#_x0000_t75" style="width:167.05pt;height:20.75pt" o:ole="">
            <v:imagedata r:id="rId127" o:title=""/>
          </v:shape>
          <o:OLEObject Type="Embed" ProgID="Equation.DSMT4" ShapeID="_x0000_i1084" DrawAspect="Content" ObjectID="_1659966537" r:id="rId128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</w:t>
      </w:r>
    </w:p>
    <w:p w14:paraId="46F67054" w14:textId="77777777" w:rsidR="000F7D69" w:rsidRDefault="000F7D69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2032B73D" w14:textId="61506F73" w:rsidR="00C058BB" w:rsidRPr="000F7D69" w:rsidRDefault="00C058BB" w:rsidP="00C058BB">
      <w:pPr>
        <w:ind w:firstLine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proofErr w:type="spellStart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Bổ</w:t>
      </w:r>
      <w:proofErr w:type="spellEnd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đề</w:t>
      </w:r>
      <w:proofErr w:type="spellEnd"/>
      <w:r w:rsidRPr="000F7D6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04260F">
        <w:rPr>
          <w:rFonts w:ascii="Times New Roman" w:hAnsi="Times New Roman" w:cs="Times New Roman"/>
          <w:b/>
          <w:bCs/>
          <w:i/>
          <w:iCs/>
          <w:sz w:val="28"/>
          <w:szCs w:val="28"/>
        </w:rPr>
        <w:t>6</w:t>
      </w:r>
    </w:p>
    <w:p w14:paraId="54AC564E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ân</w:t>
      </w:r>
      <w:proofErr w:type="spellEnd"/>
    </w:p>
    <w:p w14:paraId="7277E28C" w14:textId="77777777" w:rsidR="00C058BB" w:rsidRPr="00AB6A33" w:rsidRDefault="00C058BB" w:rsidP="00C058BB">
      <w:pPr>
        <w:ind w:firstLine="360"/>
        <w:rPr>
          <w:rFonts w:ascii="Times New Roman" w:hAnsi="Times New Roman" w:cs="Times New Roman"/>
          <w:i/>
          <w:iCs/>
          <w:sz w:val="28"/>
          <w:szCs w:val="28"/>
        </w:rPr>
      </w:pP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Chứng</w:t>
      </w:r>
      <w:proofErr w:type="spellEnd"/>
      <w:r w:rsidRPr="00AB6A3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AB6A33">
        <w:rPr>
          <w:rFonts w:ascii="Times New Roman" w:hAnsi="Times New Roman" w:cs="Times New Roman"/>
          <w:i/>
          <w:iCs/>
          <w:sz w:val="28"/>
          <w:szCs w:val="28"/>
        </w:rPr>
        <w:t>minh</w:t>
      </w:r>
      <w:proofErr w:type="spellEnd"/>
    </w:p>
    <w:p w14:paraId="7C3B0A7E" w14:textId="4E171DAC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4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000E8AE0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5960" w:dyaOrig="620" w14:anchorId="4B3DC2F0">
          <v:shape id="_x0000_i1085" type="#_x0000_t75" style="width:298.35pt;height:31.1pt" o:ole="">
            <v:imagedata r:id="rId129" o:title=""/>
          </v:shape>
          <o:OLEObject Type="Embed" ProgID="Equation.DSMT4" ShapeID="_x0000_i1085" DrawAspect="Content" ObjectID="_1659966538" r:id="rId130"/>
        </w:object>
      </w:r>
    </w:p>
    <w:p w14:paraId="48F253AB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6039" w:dyaOrig="620" w14:anchorId="1B6C579E">
          <v:shape id="_x0000_i1086" type="#_x0000_t75" style="width:302.4pt;height:31.1pt" o:ole="">
            <v:imagedata r:id="rId131" o:title=""/>
          </v:shape>
          <o:OLEObject Type="Embed" ProgID="Equation.DSMT4" ShapeID="_x0000_i1086" DrawAspect="Content" ObjectID="_1659966539" r:id="rId132"/>
        </w:object>
      </w:r>
    </w:p>
    <w:p w14:paraId="1380ABFB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14:paraId="4A5269AA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4"/>
          <w:sz w:val="28"/>
          <w:szCs w:val="28"/>
        </w:rPr>
        <w:object w:dxaOrig="7400" w:dyaOrig="1219" w14:anchorId="266A077D">
          <v:shape id="_x0000_i1087" type="#_x0000_t75" style="width:369.8pt;height:61.05pt" o:ole="">
            <v:imagedata r:id="rId133" o:title=""/>
          </v:shape>
          <o:OLEObject Type="Embed" ProgID="Equation.DSMT4" ShapeID="_x0000_i1087" DrawAspect="Content" ObjectID="_1659966540" r:id="rId134"/>
        </w:object>
      </w:r>
    </w:p>
    <w:p w14:paraId="56AC8269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sz w:val="28"/>
          <w:szCs w:val="28"/>
        </w:rPr>
        <w:t xml:space="preserve">Hay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ạng</w:t>
      </w:r>
      <w:proofErr w:type="spellEnd"/>
    </w:p>
    <w:p w14:paraId="3313E650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2"/>
          <w:sz w:val="28"/>
          <w:szCs w:val="28"/>
        </w:rPr>
        <w:object w:dxaOrig="7460" w:dyaOrig="1180" w14:anchorId="4CAE1E00">
          <v:shape id="_x0000_i1088" type="#_x0000_t75" style="width:372.65pt;height:58.75pt" o:ole="">
            <v:imagedata r:id="rId135" o:title=""/>
          </v:shape>
          <o:OLEObject Type="Embed" ProgID="Equation.DSMT4" ShapeID="_x0000_i1088" DrawAspect="Content" ObjectID="_1659966541" r:id="rId136"/>
        </w:object>
      </w:r>
    </w:p>
    <w:p w14:paraId="1D7761AF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58"/>
          <w:sz w:val="28"/>
          <w:szCs w:val="28"/>
        </w:rPr>
        <w:object w:dxaOrig="7040" w:dyaOrig="1300" w14:anchorId="4EC1CCCD">
          <v:shape id="_x0000_i1089" type="#_x0000_t75" style="width:351.95pt;height:65.1pt" o:ole="">
            <v:imagedata r:id="rId137" o:title=""/>
          </v:shape>
          <o:OLEObject Type="Embed" ProgID="Equation.DSMT4" ShapeID="_x0000_i1089" DrawAspect="Content" ObjectID="_1659966542" r:id="rId138"/>
        </w:object>
      </w:r>
    </w:p>
    <w:p w14:paraId="07EB2928" w14:textId="7106A1A9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3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14:paraId="639687F2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24"/>
          <w:sz w:val="28"/>
          <w:szCs w:val="28"/>
        </w:rPr>
        <w:object w:dxaOrig="5220" w:dyaOrig="620" w14:anchorId="7BDAB667">
          <v:shape id="_x0000_i1090" type="#_x0000_t75" style="width:260.95pt;height:31.1pt" o:ole="">
            <v:imagedata r:id="rId139" o:title=""/>
          </v:shape>
          <o:OLEObject Type="Embed" ProgID="Equation.DSMT4" ShapeID="_x0000_i1090" DrawAspect="Content" ObjectID="_1659966543" r:id="rId140"/>
        </w:object>
      </w:r>
    </w:p>
    <w:p w14:paraId="20EA3365" w14:textId="77777777" w:rsidR="00C058BB" w:rsidRPr="00184A58" w:rsidRDefault="00C058BB" w:rsidP="0004260F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18"/>
          <w:sz w:val="28"/>
          <w:szCs w:val="28"/>
        </w:rPr>
        <w:object w:dxaOrig="3720" w:dyaOrig="499" w14:anchorId="109476C5">
          <v:shape id="_x0000_i1091" type="#_x0000_t75" style="width:186.05pt;height:24.75pt" o:ole="">
            <v:imagedata r:id="rId141" o:title=""/>
          </v:shape>
          <o:OLEObject Type="Embed" ProgID="Equation.DSMT4" ShapeID="_x0000_i1091" DrawAspect="Content" ObjectID="_1659966544" r:id="rId142"/>
        </w:object>
      </w:r>
    </w:p>
    <w:p w14:paraId="53C2736C" w14:textId="77777777" w:rsidR="00C058BB" w:rsidRPr="00184A58" w:rsidRDefault="00C058BB" w:rsidP="00C058BB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10"/>
          <w:sz w:val="28"/>
          <w:szCs w:val="28"/>
        </w:rPr>
        <w:object w:dxaOrig="580" w:dyaOrig="340" w14:anchorId="2A9D2608">
          <v:shape id="_x0000_i1092" type="#_x0000_t75" style="width:28.8pt;height:17.3pt" o:ole="">
            <v:imagedata r:id="rId143" o:title=""/>
          </v:shape>
          <o:OLEObject Type="Embed" ProgID="Equation.DSMT4" ShapeID="_x0000_i1092" DrawAspect="Content" ObjectID="_1659966545" r:id="rId144"/>
        </w:object>
      </w:r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</w:p>
    <w:p w14:paraId="001D9814" w14:textId="2072A75F" w:rsidR="00E06F59" w:rsidRPr="000F7D69" w:rsidRDefault="00C058BB" w:rsidP="000F7D69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ổ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(*)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E44BB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4BBE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D00D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E44BB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44BBE"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52527D7" w14:textId="77777777" w:rsidR="00AB6A33" w:rsidRPr="00184A58" w:rsidRDefault="00AB6A33" w:rsidP="00AB6A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06E0178C" w14:textId="14D337D0" w:rsidR="00AF173F" w:rsidRPr="000D5CDE" w:rsidRDefault="00AD1C8E" w:rsidP="000D5CD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D6264">
        <w:rPr>
          <w:rFonts w:ascii="Times New Roman" w:hAnsi="Times New Roman" w:cs="Times New Roman"/>
          <w:b/>
          <w:bCs/>
          <w:sz w:val="28"/>
          <w:szCs w:val="28"/>
        </w:rPr>
        <w:t>Mô</w:t>
      </w:r>
      <w:proofErr w:type="spellEnd"/>
      <w:r w:rsid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D6264">
        <w:rPr>
          <w:rFonts w:ascii="Times New Roman" w:hAnsi="Times New Roman" w:cs="Times New Roman"/>
          <w:b/>
          <w:bCs/>
          <w:sz w:val="28"/>
          <w:szCs w:val="28"/>
        </w:rPr>
        <w:t>phỏng</w:t>
      </w:r>
      <w:proofErr w:type="spellEnd"/>
      <w:r w:rsid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D6264">
        <w:rPr>
          <w:rFonts w:ascii="Times New Roman" w:hAnsi="Times New Roman" w:cs="Times New Roman"/>
          <w:b/>
          <w:bCs/>
          <w:sz w:val="28"/>
          <w:szCs w:val="28"/>
        </w:rPr>
        <w:t>thuật</w:t>
      </w:r>
      <w:proofErr w:type="spellEnd"/>
      <w:r w:rsid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D6264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</w:p>
    <w:p w14:paraId="4C714831" w14:textId="7C51C886" w:rsidR="000D5CDE" w:rsidRPr="000D5CDE" w:rsidRDefault="000D5CDE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D5CDE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5CDE"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</w:p>
    <w:p w14:paraId="7D8DDE04" w14:textId="57FB3E55" w:rsidR="00E44BBE" w:rsidRDefault="007D0F27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3139" w:rsidRPr="00485EFB">
        <w:rPr>
          <w:rFonts w:ascii="Times New Roman" w:hAnsi="Times New Roman" w:cs="Times New Roman"/>
          <w:position w:val="-26"/>
          <w:sz w:val="28"/>
          <w:szCs w:val="28"/>
        </w:rPr>
        <w:object w:dxaOrig="4099" w:dyaOrig="700" w14:anchorId="59E0A3F7">
          <v:shape id="_x0000_i1179" type="#_x0000_t75" style="width:205.05pt;height:35.15pt" o:ole="">
            <v:imagedata r:id="rId145" o:title=""/>
          </v:shape>
          <o:OLEObject Type="Embed" ProgID="Equation.DSMT4" ShapeID="_x0000_i1179" DrawAspect="Content" ObjectID="_1659966546" r:id="rId146"/>
        </w:object>
      </w:r>
    </w:p>
    <w:p w14:paraId="389018A7" w14:textId="24207FD2" w:rsidR="007D0F27" w:rsidRDefault="00485EFB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83139">
        <w:rPr>
          <w:rFonts w:ascii="Times New Roman" w:hAnsi="Times New Roman" w:cs="Times New Roman"/>
          <w:sz w:val="28"/>
          <w:szCs w:val="28"/>
        </w:rPr>
        <w:t>w</w:t>
      </w:r>
      <w:r w:rsidR="00D83139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v</w:t>
      </w:r>
      <w:r w:rsidR="00D83139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D831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3139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74C627E" w14:textId="13ED101A" w:rsidR="00D83139" w:rsidRPr="00D83139" w:rsidRDefault="00372014" w:rsidP="000F7D69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3A44AD">
        <w:rPr>
          <w:rFonts w:ascii="Times New Roman" w:hAnsi="Times New Roman" w:cs="Times New Roman"/>
          <w:position w:val="-66"/>
          <w:sz w:val="28"/>
          <w:szCs w:val="28"/>
        </w:rPr>
        <w:object w:dxaOrig="2820" w:dyaOrig="1460" w14:anchorId="6AFA72E0">
          <v:shape id="_x0000_i1180" type="#_x0000_t75" style="width:141.1pt;height:73.15pt" o:ole="">
            <v:imagedata r:id="rId147" o:title=""/>
          </v:shape>
          <o:OLEObject Type="Embed" ProgID="Equation.DSMT4" ShapeID="_x0000_i1180" DrawAspect="Content" ObjectID="_1659966547" r:id="rId148"/>
        </w:object>
      </w:r>
    </w:p>
    <w:p w14:paraId="0B0EA240" w14:textId="10BC6CBB" w:rsidR="007D0F27" w:rsidRDefault="007D0F27" w:rsidP="000F7D69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1E177D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="001E177D"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9B1E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9B1E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1E42">
        <w:rPr>
          <w:rFonts w:ascii="Times New Roman" w:hAnsi="Times New Roman" w:cs="Times New Roman"/>
          <w:sz w:val="28"/>
          <w:szCs w:val="28"/>
        </w:rPr>
        <w:t>hệ</w:t>
      </w:r>
      <w:proofErr w:type="spellEnd"/>
    </w:p>
    <w:p w14:paraId="02066869" w14:textId="62A0D2AE" w:rsidR="00372014" w:rsidRDefault="001E177D" w:rsidP="000F7D69">
      <w:pPr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01295D">
        <w:rPr>
          <w:rFonts w:ascii="Times New Roman" w:hAnsi="Times New Roman" w:cs="Times New Roman"/>
          <w:position w:val="-102"/>
          <w:sz w:val="28"/>
          <w:szCs w:val="28"/>
        </w:rPr>
        <w:object w:dxaOrig="3300" w:dyaOrig="2280" w14:anchorId="51F294A0">
          <v:shape id="_x0000_i1181" type="#_x0000_t75" style="width:164.75pt;height:114.05pt" o:ole="">
            <v:imagedata r:id="rId149" o:title=""/>
          </v:shape>
          <o:OLEObject Type="Embed" ProgID="Equation.DSMT4" ShapeID="_x0000_i1181" DrawAspect="Content" ObjectID="_1659966548" r:id="rId150"/>
        </w:object>
      </w:r>
    </w:p>
    <w:p w14:paraId="1DA20ABC" w14:textId="5F483C25" w:rsidR="007D0F27" w:rsidRDefault="007D0F27" w:rsidP="000F7D69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w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pdate 1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B0946"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FB09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94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7A02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A1A6D">
        <w:rPr>
          <w:rFonts w:ascii="Times New Roman" w:hAnsi="Times New Roman" w:cs="Times New Roman"/>
          <w:sz w:val="28"/>
          <w:szCs w:val="28"/>
        </w:rPr>
        <w:t>M</w:t>
      </w:r>
      <w:r w:rsidR="00835251">
        <w:rPr>
          <w:rFonts w:ascii="Times New Roman" w:hAnsi="Times New Roman" w:cs="Times New Roman"/>
          <w:sz w:val="28"/>
          <w:szCs w:val="28"/>
        </w:rPr>
        <w:t>atlab</w:t>
      </w:r>
      <w:proofErr w:type="spellEnd"/>
      <w:r w:rsidR="00835251">
        <w:rPr>
          <w:rFonts w:ascii="Times New Roman" w:hAnsi="Times New Roman" w:cs="Times New Roman"/>
          <w:sz w:val="28"/>
          <w:szCs w:val="28"/>
        </w:rPr>
        <w:t>/Simulin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835251">
        <w:rPr>
          <w:rFonts w:ascii="Times New Roman" w:hAnsi="Times New Roman" w:cs="Times New Roman"/>
          <w:sz w:val="28"/>
          <w:szCs w:val="28"/>
        </w:rPr>
        <w:t>.</w:t>
      </w:r>
    </w:p>
    <w:p w14:paraId="402CF567" w14:textId="367EAA61" w:rsidR="00C043E6" w:rsidRPr="00184A58" w:rsidRDefault="007D0F27" w:rsidP="000F7D69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5887CCC" wp14:editId="40289745">
            <wp:extent cx="4309607" cy="2897474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311232" cy="2898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144A9" w14:textId="77777777" w:rsidR="000F456C" w:rsidRDefault="000F456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=3</w:t>
      </w:r>
    </w:p>
    <w:p w14:paraId="326C25C7" w14:textId="3381FD20" w:rsidR="00D00D16" w:rsidRDefault="000F456C" w:rsidP="00D00D16">
      <w:pPr>
        <w:autoSpaceDE w:val="0"/>
        <w:autoSpaceDN w:val="0"/>
        <w:adjustRightInd w:val="0"/>
        <w:spacing w:after="0" w:line="240" w:lineRule="auto"/>
        <w:ind w:left="360" w:firstLine="3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43C1" w:rsidRPr="00072AEE">
        <w:rPr>
          <w:rFonts w:ascii="Times New Roman" w:hAnsi="Times New Roman" w:cs="Times New Roman"/>
          <w:color w:val="000000"/>
          <w:sz w:val="28"/>
          <w:szCs w:val="28"/>
        </w:rPr>
        <w:t>u = [1</w:t>
      </w:r>
      <w:r w:rsidR="00D00D16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FE43C1" w:rsidRPr="00072AEE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00D16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FE43C1" w:rsidRPr="00072AEE">
        <w:rPr>
          <w:rFonts w:ascii="Times New Roman" w:hAnsi="Times New Roman" w:cs="Times New Roman"/>
          <w:color w:val="000000"/>
          <w:sz w:val="28"/>
          <w:szCs w:val="28"/>
        </w:rPr>
        <w:t>2]</w:t>
      </w:r>
      <w:r w:rsidR="00685492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Mục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tiêu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D6264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có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độ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ưu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tiên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cao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nhất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đó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đến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mục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tiêu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D6264"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và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cuối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cùng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là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mục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color w:val="000000"/>
          <w:sz w:val="28"/>
          <w:szCs w:val="28"/>
        </w:rPr>
        <w:t>tiêu</w:t>
      </w:r>
      <w:proofErr w:type="spellEnd"/>
      <w:r w:rsidR="00D00D1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D6264">
        <w:rPr>
          <w:rFonts w:ascii="Times New Roman" w:hAnsi="Times New Roman" w:cs="Times New Roman"/>
          <w:color w:val="000000"/>
          <w:sz w:val="28"/>
          <w:szCs w:val="28"/>
        </w:rPr>
        <w:t>1</w:t>
      </w:r>
    </w:p>
    <w:p w14:paraId="28428C60" w14:textId="17090F98" w:rsidR="00FE43C1" w:rsidRDefault="00D00D16" w:rsidP="00AE526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V</w:t>
      </w:r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>à</w:t>
      </w:r>
      <w:proofErr w:type="spellEnd"/>
      <w:r w:rsidR="00072AEE" w:rsidRPr="00072AEE">
        <w:rPr>
          <w:rFonts w:ascii="Times New Roman" w:hAnsi="Times New Roman" w:cs="Times New Roman"/>
          <w:color w:val="000000"/>
          <w:sz w:val="28"/>
          <w:szCs w:val="28"/>
        </w:rPr>
        <w:t xml:space="preserve"> p = [0.6 0.5 0.8; 0.9 0.5 0.7; 0.8 0.9 0.4];</w:t>
      </w:r>
    </w:p>
    <w:p w14:paraId="0AC9FCC2" w14:textId="51A801D9" w:rsidR="004B635E" w:rsidRDefault="004B635E" w:rsidP="00AE526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Điểm</w:t>
      </w:r>
      <w:proofErr w:type="spellEnd"/>
      <w:r w:rsidR="00787A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87AC6">
        <w:rPr>
          <w:rFonts w:ascii="Times New Roman" w:hAnsi="Times New Roman" w:cs="Times New Roman"/>
          <w:color w:val="000000"/>
          <w:sz w:val="28"/>
          <w:szCs w:val="28"/>
        </w:rPr>
        <w:t>đầu</w:t>
      </w:r>
      <w:proofErr w:type="spellEnd"/>
      <w:r w:rsidR="00787AC6">
        <w:rPr>
          <w:rFonts w:ascii="Times New Roman" w:hAnsi="Times New Roman" w:cs="Times New Roman"/>
          <w:color w:val="000000"/>
          <w:sz w:val="28"/>
          <w:szCs w:val="28"/>
        </w:rPr>
        <w:t xml:space="preserve"> ta </w:t>
      </w:r>
      <w:proofErr w:type="spellStart"/>
      <w:r w:rsidR="00787AC6">
        <w:rPr>
          <w:rFonts w:ascii="Times New Roman" w:hAnsi="Times New Roman" w:cs="Times New Roman"/>
          <w:color w:val="000000"/>
          <w:sz w:val="28"/>
          <w:szCs w:val="28"/>
        </w:rPr>
        <w:t>chọn</w:t>
      </w:r>
      <w:proofErr w:type="spellEnd"/>
    </w:p>
    <w:p w14:paraId="315D76D5" w14:textId="6E2D0916" w:rsidR="00787AC6" w:rsidRDefault="00787AC6" w:rsidP="00AE526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color w:val="000000"/>
          <w:sz w:val="28"/>
          <w:szCs w:val="28"/>
        </w:rPr>
        <w:softHyphen/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6C7243" w:rsidRPr="006C7243">
        <w:rPr>
          <w:rFonts w:ascii="Times New Roman" w:hAnsi="Times New Roman" w:cs="Times New Roman"/>
          <w:color w:val="000000"/>
          <w:sz w:val="28"/>
          <w:szCs w:val="28"/>
        </w:rPr>
        <w:t>[1;0</w:t>
      </w:r>
      <w:r w:rsidR="006C7243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="006C7243" w:rsidRPr="006C7243">
        <w:rPr>
          <w:rFonts w:ascii="Times New Roman" w:hAnsi="Times New Roman" w:cs="Times New Roman"/>
          <w:color w:val="000000"/>
          <w:sz w:val="28"/>
          <w:szCs w:val="28"/>
        </w:rPr>
        <w:t>0;0;1;0;0;0;1]</w:t>
      </w:r>
      <w:r w:rsidR="006C7243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w</w:t>
      </w:r>
      <w:r w:rsidR="00BC18F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[1;1;1;1;1;1;1;1;1]; v</w:t>
      </w:r>
      <w:r w:rsidR="00BC18FF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0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F342D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C18FF">
        <w:rPr>
          <w:rFonts w:ascii="Times New Roman" w:hAnsi="Times New Roman" w:cs="Times New Roman"/>
          <w:color w:val="000000"/>
          <w:sz w:val="28"/>
          <w:szCs w:val="28"/>
        </w:rPr>
        <w:t>[1;1;1;1;1;1]</w:t>
      </w:r>
    </w:p>
    <w:p w14:paraId="50C278FE" w14:textId="77777777" w:rsidR="004B635E" w:rsidRDefault="004B635E" w:rsidP="00AE526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</w:p>
    <w:p w14:paraId="30FB500C" w14:textId="1137C08D" w:rsidR="00BC18FF" w:rsidRPr="00BC18FF" w:rsidRDefault="00BC18FF" w:rsidP="00AE526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</w:p>
    <w:p w14:paraId="0FEFE258" w14:textId="287802A0" w:rsidR="000F456C" w:rsidRDefault="000F456C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FC67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A50FBA0" wp14:editId="6BC4E8A9">
            <wp:extent cx="3145536" cy="3053120"/>
            <wp:effectExtent l="0" t="0" r="0" b="0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206815" cy="3112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8D24" w14:textId="3F7ED504" w:rsidR="004E537A" w:rsidRDefault="004E537A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</w:p>
    <w:p w14:paraId="7FBEDACF" w14:textId="25B6657B" w:rsidR="004E537A" w:rsidRDefault="00DF2FB6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DF2FB6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08270E6" wp14:editId="49FBEB0D">
            <wp:extent cx="2802089" cy="1982419"/>
            <wp:effectExtent l="0" t="0" r="0" b="0"/>
            <wp:docPr id="11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865219" cy="20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FD75B" w14:textId="41DA8260" w:rsidR="00DF2FB6" w:rsidRDefault="00DF2FB6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w</w:t>
      </w:r>
    </w:p>
    <w:p w14:paraId="76C86C98" w14:textId="6F14E838" w:rsidR="00DF2FB6" w:rsidRDefault="005E27E6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5E27E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C38D030" wp14:editId="5B8E92B7">
            <wp:extent cx="2781412" cy="1967789"/>
            <wp:effectExtent l="0" t="0" r="0" b="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890368" cy="2044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DA9B4" w14:textId="756D3C81" w:rsidR="005E27E6" w:rsidRDefault="005E27E6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</w:t>
      </w:r>
    </w:p>
    <w:p w14:paraId="60437F3D" w14:textId="410980D9" w:rsidR="00C65C20" w:rsidRDefault="00C65C20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C65C2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2ED7298" wp14:editId="41D5D5D8">
            <wp:extent cx="2884812" cy="2040941"/>
            <wp:effectExtent l="0" t="0" r="0" b="0"/>
            <wp:docPr id="13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035136" cy="214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DDFAF" w14:textId="77777777" w:rsidR="00C65C20" w:rsidRDefault="00C65C20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</w:t>
      </w:r>
    </w:p>
    <w:p w14:paraId="206147EA" w14:textId="0A1F8789" w:rsidR="000E1D60" w:rsidRDefault="005E27E6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t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w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596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525964">
        <w:rPr>
          <w:rFonts w:ascii="Times New Roman" w:hAnsi="Times New Roman" w:cs="Times New Roman"/>
          <w:sz w:val="28"/>
          <w:szCs w:val="28"/>
        </w:rPr>
        <w:t>.</w:t>
      </w:r>
      <w:r w:rsidR="00D00D16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D00D16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D00D16"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 w:rsidR="00D00D16">
        <w:rPr>
          <w:rFonts w:ascii="Times New Roman" w:hAnsi="Times New Roman" w:cs="Times New Roman"/>
          <w:sz w:val="28"/>
          <w:szCs w:val="28"/>
        </w:rPr>
        <w:t>kỳ</w:t>
      </w:r>
      <w:proofErr w:type="spellEnd"/>
      <w:r w:rsidR="00D00D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0D16">
        <w:rPr>
          <w:rFonts w:ascii="Times New Roman" w:hAnsi="Times New Roman" w:cs="Times New Roman"/>
          <w:sz w:val="28"/>
          <w:szCs w:val="28"/>
        </w:rPr>
        <w:t>tríc</w:t>
      </w:r>
      <w:r w:rsidR="000E1D60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Ta = 0.001 s.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1 000 000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1D60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0E1D60">
        <w:rPr>
          <w:rFonts w:ascii="Times New Roman" w:hAnsi="Times New Roman" w:cs="Times New Roman"/>
          <w:sz w:val="28"/>
          <w:szCs w:val="28"/>
        </w:rPr>
        <w:t xml:space="preserve"> T =1000 s</w:t>
      </w:r>
    </w:p>
    <w:p w14:paraId="35A4558E" w14:textId="0A67D60A" w:rsidR="000E1D60" w:rsidRDefault="00D00D16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Sau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ector x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0F45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456C">
        <w:rPr>
          <w:rFonts w:ascii="Times New Roman" w:hAnsi="Times New Roman" w:cs="Times New Roman"/>
          <w:sz w:val="28"/>
          <w:szCs w:val="28"/>
        </w:rPr>
        <w:t>quả</w:t>
      </w:r>
      <w:proofErr w:type="spellEnd"/>
    </w:p>
    <w:p w14:paraId="00CB0996" w14:textId="2D97DA74" w:rsidR="000F456C" w:rsidRDefault="000F456C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[0 0 1; 1 0 0; 0 1 0]</w:t>
      </w:r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F = </w:t>
      </w:r>
      <w:r w:rsidR="00465D4B">
        <w:rPr>
          <w:rFonts w:ascii="Times New Roman" w:hAnsi="Times New Roman" w:cs="Times New Roman"/>
          <w:sz w:val="28"/>
          <w:szCs w:val="28"/>
        </w:rPr>
        <w:t>0.7</w:t>
      </w:r>
    </w:p>
    <w:p w14:paraId="083B7B24" w14:textId="7F18A305" w:rsidR="000F456C" w:rsidRDefault="005A32DB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ắ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x. Ta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2F7E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7E8C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00"/>
        <w:gridCol w:w="1440"/>
      </w:tblGrid>
      <w:tr w:rsidR="000F456C" w14:paraId="3CC79CBB" w14:textId="77777777" w:rsidTr="00525964">
        <w:trPr>
          <w:jc w:val="center"/>
        </w:trPr>
        <w:tc>
          <w:tcPr>
            <w:tcW w:w="2700" w:type="dxa"/>
          </w:tcPr>
          <w:p w14:paraId="6CEFB7AB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440" w:type="dxa"/>
          </w:tcPr>
          <w:p w14:paraId="43660B2D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</w:tc>
      </w:tr>
      <w:tr w:rsidR="000F456C" w14:paraId="44CFDE8B" w14:textId="77777777" w:rsidTr="00525964">
        <w:trPr>
          <w:jc w:val="center"/>
        </w:trPr>
        <w:tc>
          <w:tcPr>
            <w:tcW w:w="2700" w:type="dxa"/>
          </w:tcPr>
          <w:p w14:paraId="50D4948A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 0 0; 0 1 0; 0 0 1]</w:t>
            </w:r>
          </w:p>
        </w:tc>
        <w:tc>
          <w:tcPr>
            <w:tcW w:w="1440" w:type="dxa"/>
          </w:tcPr>
          <w:p w14:paraId="06534D79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</w:tr>
      <w:tr w:rsidR="000F456C" w14:paraId="2617575D" w14:textId="77777777" w:rsidTr="00525964">
        <w:trPr>
          <w:jc w:val="center"/>
        </w:trPr>
        <w:tc>
          <w:tcPr>
            <w:tcW w:w="2700" w:type="dxa"/>
          </w:tcPr>
          <w:p w14:paraId="75994E30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 0 0; 0 0 1; 0 1 0]</w:t>
            </w:r>
          </w:p>
        </w:tc>
        <w:tc>
          <w:tcPr>
            <w:tcW w:w="1440" w:type="dxa"/>
          </w:tcPr>
          <w:p w14:paraId="15598386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</w:tr>
      <w:tr w:rsidR="000F456C" w14:paraId="4DF0C24B" w14:textId="77777777" w:rsidTr="00525964">
        <w:trPr>
          <w:jc w:val="center"/>
        </w:trPr>
        <w:tc>
          <w:tcPr>
            <w:tcW w:w="2700" w:type="dxa"/>
          </w:tcPr>
          <w:p w14:paraId="687F60A7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1 0; 1 0 0; 0 0 1]</w:t>
            </w:r>
          </w:p>
        </w:tc>
        <w:tc>
          <w:tcPr>
            <w:tcW w:w="1440" w:type="dxa"/>
          </w:tcPr>
          <w:p w14:paraId="79ABC6A6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0F456C" w14:paraId="30C5C317" w14:textId="77777777" w:rsidTr="00525964">
        <w:trPr>
          <w:jc w:val="center"/>
        </w:trPr>
        <w:tc>
          <w:tcPr>
            <w:tcW w:w="2700" w:type="dxa"/>
          </w:tcPr>
          <w:p w14:paraId="285A97FB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1 0; 0 0 1; 1 0 0]</w:t>
            </w:r>
          </w:p>
        </w:tc>
        <w:tc>
          <w:tcPr>
            <w:tcW w:w="1440" w:type="dxa"/>
          </w:tcPr>
          <w:p w14:paraId="36853EC4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</w:t>
            </w:r>
          </w:p>
        </w:tc>
      </w:tr>
      <w:tr w:rsidR="000F456C" w14:paraId="737479C3" w14:textId="77777777" w:rsidTr="00525964">
        <w:trPr>
          <w:jc w:val="center"/>
        </w:trPr>
        <w:tc>
          <w:tcPr>
            <w:tcW w:w="2700" w:type="dxa"/>
          </w:tcPr>
          <w:p w14:paraId="2DDA13B0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0 1; 1 0 0; 0 1 0]</w:t>
            </w:r>
          </w:p>
        </w:tc>
        <w:tc>
          <w:tcPr>
            <w:tcW w:w="1440" w:type="dxa"/>
          </w:tcPr>
          <w:p w14:paraId="2232019C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</w:t>
            </w:r>
          </w:p>
        </w:tc>
      </w:tr>
      <w:tr w:rsidR="000F456C" w14:paraId="15760889" w14:textId="77777777" w:rsidTr="00525964">
        <w:trPr>
          <w:jc w:val="center"/>
        </w:trPr>
        <w:tc>
          <w:tcPr>
            <w:tcW w:w="2700" w:type="dxa"/>
          </w:tcPr>
          <w:p w14:paraId="5670219A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0 0 1; 0 1 0; 1 0 0]</w:t>
            </w:r>
          </w:p>
        </w:tc>
        <w:tc>
          <w:tcPr>
            <w:tcW w:w="1440" w:type="dxa"/>
          </w:tcPr>
          <w:p w14:paraId="26C60336" w14:textId="77777777" w:rsidR="000F456C" w:rsidRDefault="000F456C" w:rsidP="007C323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</w:tr>
    </w:tbl>
    <w:p w14:paraId="49B60831" w14:textId="334F557B" w:rsidR="004327FC" w:rsidRDefault="000F456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>.</w:t>
      </w:r>
    </w:p>
    <w:p w14:paraId="058F1645" w14:textId="77777777" w:rsidR="004327FC" w:rsidRDefault="004327F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</w:p>
    <w:p w14:paraId="0B00CB2E" w14:textId="77777777" w:rsidR="000F7D69" w:rsidRDefault="007D0F27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N=5,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84A58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84A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026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A6702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702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7D5387" w14:textId="6CA4D809" w:rsidR="007D0F27" w:rsidRPr="00184A58" w:rsidRDefault="004327FC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ớ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40178B4F" w14:textId="67E3B5F2" w:rsidR="007D0F27" w:rsidRDefault="000E1D60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98"/>
          <w:sz w:val="28"/>
          <w:szCs w:val="28"/>
        </w:rPr>
        <w:object w:dxaOrig="5700" w:dyaOrig="2100" w14:anchorId="62481C94">
          <v:shape id="_x0000_i1271" type="#_x0000_t75" style="width:213.1pt;height:78.35pt" o:ole="">
            <v:imagedata r:id="rId156" o:title=""/>
          </v:shape>
          <o:OLEObject Type="Embed" ProgID="Equation.DSMT4" ShapeID="_x0000_i1271" DrawAspect="Content" ObjectID="_1659966549" r:id="rId157"/>
        </w:object>
      </w:r>
    </w:p>
    <w:p w14:paraId="3955FC8B" w14:textId="671B1003" w:rsidR="00760554" w:rsidRDefault="00760554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4327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3C8F702E" w14:textId="6B1E863C" w:rsidR="00961630" w:rsidRDefault="00961630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616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F956F5" wp14:editId="6ED26806">
            <wp:extent cx="3599685" cy="2428646"/>
            <wp:effectExtent l="0" t="0" r="1270" b="0"/>
            <wp:docPr id="6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688982" cy="248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A8C8" w14:textId="4C8066D9" w:rsidR="00D80B34" w:rsidRDefault="00D80B34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</w:t>
      </w:r>
    </w:p>
    <w:p w14:paraId="70D7310F" w14:textId="12267C33" w:rsidR="001B60EB" w:rsidRDefault="00E251E1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67026">
        <w:rPr>
          <w:rFonts w:ascii="Times New Roman" w:hAnsi="Times New Roman" w:cs="Times New Roman"/>
          <w:sz w:val="28"/>
          <w:szCs w:val="28"/>
        </w:rPr>
        <w:t xml:space="preserve"> x =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67026" w:rsidRPr="00881063">
        <w:rPr>
          <w:rFonts w:ascii="Times New Roman" w:hAnsi="Times New Roman" w:cs="Times New Roman"/>
          <w:position w:val="-96"/>
          <w:sz w:val="28"/>
          <w:szCs w:val="28"/>
        </w:rPr>
        <w:object w:dxaOrig="1800" w:dyaOrig="2060" w14:anchorId="2D279CF4">
          <v:shape id="_x0000_i1272" type="#_x0000_t75" style="width:89.85pt;height:103.1pt" o:ole="">
            <v:imagedata r:id="rId159" o:title=""/>
          </v:shape>
          <o:OLEObject Type="Embed" ProgID="Equation.DSMT4" ShapeID="_x0000_i1272" DrawAspect="Content" ObjectID="_1659966550" r:id="rId160"/>
        </w:objec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F = 2</w:t>
      </w:r>
      <w:r w:rsidR="001B60EB">
        <w:rPr>
          <w:rFonts w:ascii="Times New Roman" w:hAnsi="Times New Roman" w:cs="Times New Roman"/>
          <w:sz w:val="28"/>
          <w:szCs w:val="28"/>
        </w:rPr>
        <w:t>.7</w:t>
      </w:r>
    </w:p>
    <w:p w14:paraId="33B772DA" w14:textId="0A81F1C1" w:rsidR="00282616" w:rsidRDefault="004327F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873BA03" w14:textId="390147ED" w:rsidR="00282616" w:rsidRDefault="004327F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r w:rsidR="000F7D69">
        <w:rPr>
          <w:rFonts w:ascii="Times New Roman" w:hAnsi="Times New Roman" w:cs="Times New Roman"/>
          <w:sz w:val="28"/>
          <w:szCs w:val="28"/>
        </w:rPr>
        <w:t>2</w:t>
      </w:r>
      <w:r w:rsidR="004D46F5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2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r w:rsidR="000F7D69">
        <w:rPr>
          <w:rFonts w:ascii="Times New Roman" w:hAnsi="Times New Roman" w:cs="Times New Roman"/>
          <w:sz w:val="28"/>
          <w:szCs w:val="28"/>
        </w:rPr>
        <w:t>3</w:t>
      </w:r>
      <w:r w:rsidR="004D46F5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3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4D46F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46F5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D46F5">
        <w:rPr>
          <w:rFonts w:ascii="Times New Roman" w:hAnsi="Times New Roman" w:cs="Times New Roman"/>
          <w:sz w:val="28"/>
          <w:szCs w:val="28"/>
        </w:rPr>
        <w:t xml:space="preserve"> </w:t>
      </w:r>
      <w:r w:rsidR="000F7D69">
        <w:rPr>
          <w:rFonts w:ascii="Times New Roman" w:hAnsi="Times New Roman" w:cs="Times New Roman"/>
          <w:sz w:val="28"/>
          <w:szCs w:val="28"/>
        </w:rPr>
        <w:t>4</w:t>
      </w:r>
      <w:r w:rsidR="004D46F5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74F67835" w14:textId="54E29D88" w:rsidR="00E251E1" w:rsidRDefault="004D46F5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</w:t>
      </w:r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r w:rsidR="000F7D69">
        <w:rPr>
          <w:rFonts w:ascii="Times New Roman" w:hAnsi="Times New Roman" w:cs="Times New Roman"/>
          <w:sz w:val="28"/>
          <w:szCs w:val="28"/>
        </w:rPr>
        <w:t>1</w:t>
      </w:r>
      <w:r w:rsidR="00282616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5 -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8261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282616">
        <w:rPr>
          <w:rFonts w:ascii="Times New Roman" w:hAnsi="Times New Roman" w:cs="Times New Roman"/>
          <w:sz w:val="28"/>
          <w:szCs w:val="28"/>
        </w:rPr>
        <w:t xml:space="preserve"> 5</w:t>
      </w:r>
    </w:p>
    <w:p w14:paraId="2EA62254" w14:textId="48756C39" w:rsidR="00C334AC" w:rsidRDefault="00C334AC" w:rsidP="00AE5264">
      <w:pPr>
        <w:ind w:left="36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ớ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áo</w:t>
      </w:r>
      <w:proofErr w:type="spellEnd"/>
    </w:p>
    <w:p w14:paraId="504EAA11" w14:textId="54E203DC" w:rsidR="00313835" w:rsidRDefault="00313835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31383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DBAEE01" wp14:editId="70EAD988">
            <wp:extent cx="3461257" cy="2448765"/>
            <wp:effectExtent l="0" t="0" r="6350" b="889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479349" cy="2461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F06D6" w14:textId="17FFEDB3" w:rsidR="00D80B34" w:rsidRDefault="00D80B34" w:rsidP="00AE5264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</w:t>
      </w:r>
    </w:p>
    <w:p w14:paraId="1E538EC9" w14:textId="14532F77" w:rsidR="007A02A0" w:rsidRDefault="007A02A0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v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ồ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ế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chưa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="000D5C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5CDE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xem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C3437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0B8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2A0B86">
        <w:rPr>
          <w:rFonts w:ascii="Times New Roman" w:hAnsi="Times New Roman" w:cs="Times New Roman"/>
          <w:sz w:val="28"/>
          <w:szCs w:val="28"/>
        </w:rPr>
        <w:t>.</w:t>
      </w:r>
    </w:p>
    <w:p w14:paraId="65E6C9FB" w14:textId="77777777" w:rsidR="000F7D69" w:rsidRDefault="000F7D69" w:rsidP="000F7D69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64404CA9" w14:textId="77777777" w:rsidR="000F7D69" w:rsidRDefault="000F7D69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3E1BB209" w14:textId="05F2652F" w:rsidR="002A0B86" w:rsidRPr="000F7D69" w:rsidRDefault="00AD1C8E" w:rsidP="002A0B86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Các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vấn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còn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tồn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tại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phương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xử</w:t>
      </w:r>
      <w:proofErr w:type="spellEnd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0B86" w:rsidRPr="000F7D69">
        <w:rPr>
          <w:rFonts w:ascii="Times New Roman" w:hAnsi="Times New Roman" w:cs="Times New Roman"/>
          <w:b/>
          <w:bCs/>
          <w:sz w:val="28"/>
          <w:szCs w:val="28"/>
        </w:rPr>
        <w:t>lý</w:t>
      </w:r>
      <w:proofErr w:type="spellEnd"/>
    </w:p>
    <w:p w14:paraId="37FDA699" w14:textId="4C450BD9" w:rsidR="007A02A0" w:rsidRPr="000F7D69" w:rsidRDefault="000D5CDE" w:rsidP="000F7D69">
      <w:pPr>
        <w:pStyle w:val="ListParagraph"/>
        <w:numPr>
          <w:ilvl w:val="0"/>
          <w:numId w:val="22"/>
        </w:numPr>
        <w:spacing w:line="256" w:lineRule="auto"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ro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quá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rình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mô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phỏ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,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hiều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lú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gặp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phả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rườ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hợp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biến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rạ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há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khô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ha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0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hoặ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1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hể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do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iệ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lựa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họn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p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u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gẫu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hiên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làm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xuất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hiện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ặp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ghiệm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ra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kết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quả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giố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</w:p>
    <w:p w14:paraId="6F9B62D3" w14:textId="5A93AB14" w:rsidR="007A02A0" w:rsidRPr="000F7D69" w:rsidRDefault="002A0B86" w:rsidP="000F7D69">
      <w:pPr>
        <w:pStyle w:val="ListParagraph"/>
        <w:numPr>
          <w:ilvl w:val="0"/>
          <w:numId w:val="22"/>
        </w:numPr>
        <w:spacing w:line="256" w:lineRule="auto"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hưa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giả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quyết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lượng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mụ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iêu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ũ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khí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</w:p>
    <w:p w14:paraId="206B068F" w14:textId="61DF9CEA" w:rsidR="002A0B86" w:rsidRPr="000F7D69" w:rsidRDefault="002A0B86" w:rsidP="000F7D69">
      <w:pPr>
        <w:pStyle w:val="ListParagraph"/>
        <w:numPr>
          <w:ilvl w:val="0"/>
          <w:numId w:val="22"/>
        </w:numPr>
        <w:spacing w:line="256" w:lineRule="auto"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Cần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phả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ối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ưu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mặt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tốc</w:t>
      </w:r>
      <w:proofErr w:type="spellEnd"/>
      <w:r w:rsidRPr="000F7D6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0F7D69">
        <w:rPr>
          <w:rFonts w:ascii="Times New Roman" w:eastAsia="Yu Mincho" w:hAnsi="Times New Roman" w:cs="Times New Roman"/>
          <w:sz w:val="28"/>
          <w:szCs w:val="28"/>
        </w:rPr>
        <w:t>độ</w:t>
      </w:r>
      <w:proofErr w:type="spellEnd"/>
    </w:p>
    <w:p w14:paraId="52FCC3C6" w14:textId="77777777" w:rsidR="00511A78" w:rsidRDefault="00511A78" w:rsidP="00AE5264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4E38FA3" w14:textId="5AEC0DE9" w:rsidR="007A02A0" w:rsidRPr="00AD1C8E" w:rsidRDefault="002A0B86" w:rsidP="00AD1C8E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Vấn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</w:p>
    <w:p w14:paraId="4E557C86" w14:textId="77777777" w:rsidR="00AE5264" w:rsidRDefault="002A0B86" w:rsidP="00AE5264">
      <w:pPr>
        <w:spacing w:line="256" w:lineRule="auto"/>
        <w:ind w:left="360" w:firstLine="360"/>
        <w:jc w:val="both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Sa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ghiệ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ẳ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ịnh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guyê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â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iế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ạ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á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ô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do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ọ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gẫ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iê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p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uấ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iệ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ă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ạ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r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ình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uố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ạ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qu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ố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(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à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F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ố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>).</w:t>
      </w:r>
    </w:p>
    <w:p w14:paraId="3B35965A" w14:textId="7BCD89B5" w:rsidR="002A0B86" w:rsidRPr="007A02A0" w:rsidRDefault="002A0B86" w:rsidP="00AE5264">
      <w:pPr>
        <w:spacing w:line="256" w:lineRule="auto"/>
        <w:ind w:left="360" w:firstLine="360"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ể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ô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iệ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ư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à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ấ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ộ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d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ả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ụ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iê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ũ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ằ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3.</w:t>
      </w:r>
      <w:r w:rsidR="00AE5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p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ọ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11D5BEA9" w14:textId="77777777" w:rsidR="002A0B86" w:rsidRPr="007A02A0" w:rsidRDefault="002A0B86" w:rsidP="00AE5264">
      <w:pPr>
        <w:spacing w:line="256" w:lineRule="auto"/>
        <w:ind w:left="720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Calibri" w:eastAsia="Yu Mincho" w:hAnsi="Calibri" w:cs="Times New Roman"/>
          <w:noProof/>
        </w:rPr>
        <w:drawing>
          <wp:inline distT="0" distB="0" distL="0" distR="0" wp14:anchorId="67A2C975" wp14:editId="6B177D98">
            <wp:extent cx="2400300" cy="971550"/>
            <wp:effectExtent l="0" t="0" r="0" b="0"/>
            <wp:docPr id="56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r w:rsidRPr="007A02A0">
        <w:rPr>
          <w:rFonts w:ascii="Calibri" w:eastAsia="Yu Mincho" w:hAnsi="Calibri" w:cs="Times New Roman"/>
          <w:noProof/>
        </w:rPr>
        <w:drawing>
          <wp:inline distT="0" distB="0" distL="0" distR="0" wp14:anchorId="7F3A263A" wp14:editId="74D98291">
            <wp:extent cx="736600" cy="1060450"/>
            <wp:effectExtent l="0" t="0" r="6350" b="6350"/>
            <wp:docPr id="57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00334" w14:textId="77777777" w:rsidR="002A0B86" w:rsidRPr="007A02A0" w:rsidRDefault="002A0B86" w:rsidP="00AE5264">
      <w:pPr>
        <w:spacing w:line="256" w:lineRule="auto"/>
        <w:ind w:left="360" w:firstLine="360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Sa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ạ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uậ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o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r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qu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ình</w:t>
      </w:r>
      <w:proofErr w:type="spellEnd"/>
    </w:p>
    <w:p w14:paraId="2B87C95E" w14:textId="77777777" w:rsidR="002A0B86" w:rsidRPr="007A02A0" w:rsidRDefault="002A0B86" w:rsidP="00AE5264">
      <w:pPr>
        <w:spacing w:line="256" w:lineRule="auto"/>
        <w:ind w:left="360"/>
        <w:jc w:val="center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noProof/>
          <w:sz w:val="28"/>
          <w:szCs w:val="28"/>
        </w:rPr>
        <w:drawing>
          <wp:inline distT="0" distB="0" distL="0" distR="0" wp14:anchorId="5772EC7C" wp14:editId="1330A560">
            <wp:extent cx="5177225" cy="2532185"/>
            <wp:effectExtent l="0" t="0" r="4445" b="1905"/>
            <wp:docPr id="58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925" cy="2548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4EF12" w14:textId="77777777" w:rsidR="002A0B86" w:rsidRPr="007A02A0" w:rsidRDefault="002A0B86" w:rsidP="00AE5264">
      <w:pPr>
        <w:spacing w:line="256" w:lineRule="auto"/>
        <w:ind w:left="360" w:firstLine="360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ấ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ô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 hay 0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.5.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ứ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2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ườ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ợp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à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F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ố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ưu</w:t>
      </w:r>
      <w:proofErr w:type="spellEnd"/>
    </w:p>
    <w:p w14:paraId="569449CC" w14:textId="62090B28" w:rsidR="002A0B86" w:rsidRPr="007A02A0" w:rsidRDefault="002A0B86" w:rsidP="00AE5264">
      <w:pPr>
        <w:spacing w:line="256" w:lineRule="auto"/>
        <w:ind w:left="360" w:firstLine="360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lastRenderedPageBreak/>
        <w:t>Kiể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ứ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tbl>
      <w:tblPr>
        <w:tblStyle w:val="TableGrid1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700"/>
        <w:gridCol w:w="1440"/>
      </w:tblGrid>
      <w:tr w:rsidR="002A0B86" w:rsidRPr="007A02A0" w14:paraId="64AFA619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00329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5EC86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F</w:t>
            </w:r>
          </w:p>
        </w:tc>
      </w:tr>
      <w:tr w:rsidR="002A0B86" w:rsidRPr="007A02A0" w14:paraId="0FDBFC3D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3E99E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1 0 0; 0 1 0; 0 0 1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638BF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1.7</w:t>
            </w:r>
          </w:p>
        </w:tc>
      </w:tr>
      <w:tr w:rsidR="002A0B86" w:rsidRPr="007A02A0" w14:paraId="5F1DE003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86597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1 0 0; 0 0 1; 0 1 0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DF287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1.7</w:t>
            </w:r>
          </w:p>
        </w:tc>
      </w:tr>
      <w:tr w:rsidR="002A0B86" w:rsidRPr="007A02A0" w14:paraId="7E58B279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7AB0F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0 1 0; 1 0 0; 0 0 1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A1B5E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</w:tr>
      <w:tr w:rsidR="002A0B86" w:rsidRPr="007A02A0" w14:paraId="42E02C8D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3B72E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0 1 0; 0 0 1; 1 0 0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736DB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4.7</w:t>
            </w:r>
          </w:p>
        </w:tc>
      </w:tr>
      <w:tr w:rsidR="002A0B86" w:rsidRPr="007A02A0" w14:paraId="2F33BC87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9F185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0 0 1; 1 0 0; 0 1 0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33C0E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2.7</w:t>
            </w:r>
          </w:p>
        </w:tc>
      </w:tr>
      <w:tr w:rsidR="002A0B86" w:rsidRPr="007A02A0" w14:paraId="3F2617D1" w14:textId="77777777" w:rsidTr="00AE5264">
        <w:trPr>
          <w:jc w:val="center"/>
        </w:trPr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45FE8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[0 0 1; 0 1 0; 1 0 0]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03174" w14:textId="77777777" w:rsidR="002A0B86" w:rsidRPr="007A02A0" w:rsidRDefault="002A0B86" w:rsidP="00AE526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4.3</w:t>
            </w:r>
          </w:p>
        </w:tc>
      </w:tr>
    </w:tbl>
    <w:p w14:paraId="336C7D40" w14:textId="77777777" w:rsidR="002A0B86" w:rsidRPr="007A02A0" w:rsidRDefault="002A0B86" w:rsidP="00AE5264">
      <w:pPr>
        <w:spacing w:line="256" w:lineRule="auto"/>
        <w:ind w:firstLine="720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ấ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i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r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phù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ợp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ự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ế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>.</w:t>
      </w:r>
    </w:p>
    <w:p w14:paraId="414533AD" w14:textId="0BA0D086" w:rsidR="002A0B86" w:rsidRPr="007A02A0" w:rsidRDefault="002A0B86" w:rsidP="00AE5264">
      <w:pPr>
        <w:spacing w:line="256" w:lineRule="auto"/>
        <w:ind w:firstLine="720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ý</w:t>
      </w:r>
      <w:proofErr w:type="spellEnd"/>
      <w:r w:rsidR="00C3437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eastAsia="Yu Mincho" w:hAnsi="Times New Roman" w:cs="Times New Roman"/>
          <w:sz w:val="28"/>
          <w:szCs w:val="28"/>
        </w:rPr>
        <w:t>vấn</w:t>
      </w:r>
      <w:proofErr w:type="spellEnd"/>
      <w:r w:rsidR="00C3437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eastAsia="Yu Mincho" w:hAnsi="Times New Roman" w:cs="Times New Roman"/>
          <w:sz w:val="28"/>
          <w:szCs w:val="28"/>
        </w:rPr>
        <w:t>đề</w:t>
      </w:r>
      <w:proofErr w:type="spellEnd"/>
      <w:r w:rsidR="00C34379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4379">
        <w:rPr>
          <w:rFonts w:ascii="Times New Roman" w:eastAsia="Yu Mincho" w:hAnsi="Times New Roman" w:cs="Times New Roman"/>
          <w:sz w:val="28"/>
          <w:szCs w:val="28"/>
        </w:rPr>
        <w:t>trê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16DC58DB" w14:textId="77777777" w:rsidR="002A0B86" w:rsidRPr="007A02A0" w:rsidRDefault="002A0B86" w:rsidP="00AE5264">
      <w:pPr>
        <w:numPr>
          <w:ilvl w:val="0"/>
          <w:numId w:val="9"/>
        </w:numPr>
        <w:spacing w:line="256" w:lineRule="auto"/>
        <w:ind w:left="108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Sa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ướ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iê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uấ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ớ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ằ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ù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à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oặ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ù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ộ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ằ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ể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ả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ố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ư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phả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>.</w:t>
      </w:r>
    </w:p>
    <w:p w14:paraId="1E4982CE" w14:textId="77777777" w:rsidR="002A0B86" w:rsidRPr="007A02A0" w:rsidRDefault="002A0B86" w:rsidP="00AE5264">
      <w:pPr>
        <w:numPr>
          <w:ilvl w:val="0"/>
          <w:numId w:val="9"/>
        </w:numPr>
        <w:spacing w:line="256" w:lineRule="auto"/>
        <w:ind w:left="108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ò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ạ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ộ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ụ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o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o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phả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iế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ành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052BE9FD" w14:textId="77777777" w:rsidR="002A0B86" w:rsidRPr="007A02A0" w:rsidRDefault="002A0B86" w:rsidP="00AE5264">
      <w:pPr>
        <w:numPr>
          <w:ilvl w:val="0"/>
          <w:numId w:val="9"/>
        </w:numPr>
        <w:spacing w:line="256" w:lineRule="auto"/>
        <w:ind w:left="108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Ph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ạ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à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ộ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j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so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ánh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oà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ộ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ù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hang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ù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ộ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.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ế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ấ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[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][j]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ớ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ấ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o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[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][j]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ằ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</w:t>
      </w:r>
    </w:p>
    <w:p w14:paraId="4FAAD463" w14:textId="3BDDA51B" w:rsidR="002A0B86" w:rsidRPr="00D00D16" w:rsidRDefault="002A0B86" w:rsidP="00D00D16">
      <w:pPr>
        <w:numPr>
          <w:ilvl w:val="0"/>
          <w:numId w:val="9"/>
        </w:numPr>
        <w:spacing w:line="256" w:lineRule="auto"/>
        <w:ind w:left="108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Qué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uố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o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ử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ế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[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][j]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ấ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ì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ề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.</w:t>
      </w:r>
    </w:p>
    <w:p w14:paraId="685AB1CA" w14:textId="02299353" w:rsidR="007A02A0" w:rsidRPr="00AD1C8E" w:rsidRDefault="00D50CB2" w:rsidP="00AD1C8E">
      <w:pPr>
        <w:pStyle w:val="ListParagraph"/>
        <w:numPr>
          <w:ilvl w:val="0"/>
          <w:numId w:val="29"/>
        </w:numPr>
        <w:spacing w:line="256" w:lineRule="auto"/>
        <w:rPr>
          <w:rFonts w:ascii="Times New Roman" w:eastAsia="Yu Mincho" w:hAnsi="Times New Roman" w:cs="Times New Roman"/>
          <w:b/>
          <w:bCs/>
          <w:sz w:val="28"/>
          <w:szCs w:val="28"/>
        </w:rPr>
      </w:pPr>
      <w:proofErr w:type="spellStart"/>
      <w:r w:rsidRPr="00AD1C8E">
        <w:rPr>
          <w:rFonts w:ascii="Times New Roman" w:eastAsia="Yu Mincho" w:hAnsi="Times New Roman" w:cs="Times New Roman"/>
          <w:b/>
          <w:bCs/>
          <w:sz w:val="28"/>
          <w:szCs w:val="28"/>
        </w:rPr>
        <w:t>Vấn</w:t>
      </w:r>
      <w:proofErr w:type="spellEnd"/>
      <w:r w:rsidRPr="00AD1C8E">
        <w:rPr>
          <w:rFonts w:ascii="Times New Roman" w:eastAsia="Yu Mincho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eastAsia="Yu Mincho" w:hAnsi="Times New Roman" w:cs="Times New Roman"/>
          <w:b/>
          <w:bCs/>
          <w:sz w:val="28"/>
          <w:szCs w:val="28"/>
        </w:rPr>
        <w:t>đề</w:t>
      </w:r>
      <w:proofErr w:type="spellEnd"/>
      <w:r w:rsidRPr="00AD1C8E">
        <w:rPr>
          <w:rFonts w:ascii="Times New Roman" w:eastAsia="Yu Mincho" w:hAnsi="Times New Roman" w:cs="Times New Roman"/>
          <w:b/>
          <w:bCs/>
          <w:sz w:val="28"/>
          <w:szCs w:val="28"/>
        </w:rPr>
        <w:t xml:space="preserve"> 2</w:t>
      </w:r>
    </w:p>
    <w:p w14:paraId="71B3F8CF" w14:textId="2142B9DC" w:rsidR="004F77D0" w:rsidRPr="004F77D0" w:rsidRDefault="00905E78" w:rsidP="00AE5264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5264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F77D0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ở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</w:t>
      </w:r>
      <w:r w:rsidR="00AE5264">
        <w:rPr>
          <w:rFonts w:ascii="Times New Roman" w:hAnsi="Times New Roman" w:cs="Times New Roman"/>
          <w:sz w:val="28"/>
          <w:szCs w:val="28"/>
        </w:rPr>
        <w:t>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quát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huẩ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kịch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c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="004F77D0" w:rsidRPr="004F77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77D0" w:rsidRPr="004F77D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4F77D0">
        <w:rPr>
          <w:rFonts w:ascii="Times New Roman" w:hAnsi="Times New Roman" w:cs="Times New Roman"/>
          <w:sz w:val="28"/>
          <w:szCs w:val="28"/>
        </w:rPr>
        <w:t>.</w:t>
      </w:r>
    </w:p>
    <w:p w14:paraId="5AEAD2C7" w14:textId="657A388C" w:rsidR="00905E78" w:rsidRPr="00AD1C8E" w:rsidRDefault="00905E78" w:rsidP="00AD1C8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mục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tiêu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nhiều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hơn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vũ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khí</w:t>
      </w:r>
      <w:proofErr w:type="spellEnd"/>
    </w:p>
    <w:p w14:paraId="7DA50C28" w14:textId="77777777" w:rsidR="00905E78" w:rsidRDefault="00905E78" w:rsidP="00AE526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ủ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, do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.</w:t>
      </w:r>
    </w:p>
    <w:p w14:paraId="23A2B888" w14:textId="504B3C4D" w:rsidR="00905E78" w:rsidRDefault="00905E78" w:rsidP="00511A78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D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84A58">
        <w:rPr>
          <w:rFonts w:ascii="Times New Roman" w:hAnsi="Times New Roman" w:cs="Times New Roman"/>
          <w:position w:val="-38"/>
          <w:sz w:val="28"/>
          <w:szCs w:val="28"/>
        </w:rPr>
        <w:object w:dxaOrig="2799" w:dyaOrig="900" w14:anchorId="61091A8E">
          <v:shape id="_x0000_i1290" type="#_x0000_t75" style="width:139.95pt;height:44.95pt" o:ole="">
            <v:imagedata r:id="rId21" o:title=""/>
          </v:shape>
          <o:OLEObject Type="Embed" ProgID="Equation.DSMT4" ShapeID="_x0000_i1290" DrawAspect="Content" ObjectID="_1659966551" r:id="rId16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0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  <w:vertAlign w:val="subscript"/>
        </w:rPr>
        <w:t>ij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50044F1" w14:textId="18017779" w:rsidR="00905E78" w:rsidRPr="00AD1C8E" w:rsidRDefault="00905E78" w:rsidP="00AD1C8E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mục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tiêu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ít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hơn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lượng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vũ</w:t>
      </w:r>
      <w:proofErr w:type="spellEnd"/>
      <w:r w:rsidRPr="00AD1C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1C8E">
        <w:rPr>
          <w:rFonts w:ascii="Times New Roman" w:hAnsi="Times New Roman" w:cs="Times New Roman"/>
          <w:b/>
          <w:bCs/>
          <w:sz w:val="28"/>
          <w:szCs w:val="28"/>
        </w:rPr>
        <w:t>khí</w:t>
      </w:r>
      <w:proofErr w:type="spellEnd"/>
    </w:p>
    <w:p w14:paraId="6661A0F9" w14:textId="77777777" w:rsidR="00905E78" w:rsidRDefault="00905E78" w:rsidP="00AE526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A695EFA" w14:textId="77777777" w:rsidR="00905E78" w:rsidRDefault="00905E78" w:rsidP="00AE526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ắ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.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476D7396" w14:textId="77777777" w:rsidR="00905E78" w:rsidRDefault="00905E78" w:rsidP="00AE526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ắ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D4DAF8A" w14:textId="514671FC" w:rsidR="00905E78" w:rsidRDefault="00905E78" w:rsidP="00AE526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ẫ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129CFA5" w14:textId="77777777" w:rsidR="00AE5264" w:rsidRDefault="00AE5264" w:rsidP="00905E78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61F2303B" w14:textId="21DFA535" w:rsidR="004F77D0" w:rsidRPr="00AD6264" w:rsidRDefault="004F77D0" w:rsidP="00AD6264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Vấn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đề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3</w:t>
      </w:r>
    </w:p>
    <w:p w14:paraId="3B764EBC" w14:textId="5DFA273B" w:rsidR="007403C0" w:rsidRPr="00511A78" w:rsidRDefault="004F77D0" w:rsidP="00511A78">
      <w:pPr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4783B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783B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kịch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rả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="007403C0" w:rsidRP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03C0" w:rsidRPr="0004783B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hiểu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783B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>.</w:t>
      </w:r>
    </w:p>
    <w:p w14:paraId="54D46E43" w14:textId="7E920D14" w:rsidR="00D50CB2" w:rsidRPr="00D71966" w:rsidRDefault="007403C0" w:rsidP="00D71966">
      <w:pPr>
        <w:pStyle w:val="ListParagraph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iể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ả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qua, ta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04260F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="0004260F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r w:rsidR="00945454" w:rsidRPr="0094545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7D7E1005">
          <v:shape id="_x0000_i1326" type="#_x0000_t75" style="width:9.8pt;height:10.95pt" o:ole="">
            <v:imagedata r:id="rId166" o:title=""/>
          </v:shape>
          <o:OLEObject Type="Embed" ProgID="Equation.DSMT4" ShapeID="_x0000_i1326" DrawAspect="Content" ObjectID="_1659966552" r:id="rId167"/>
        </w:object>
      </w:r>
      <w:r w:rsidR="009454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ủ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phỏ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v.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F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lâ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ậ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thoả</w:t>
      </w:r>
      <w:proofErr w:type="spellEnd"/>
      <w:r w:rsidRPr="007403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403C0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04783B">
        <w:rPr>
          <w:rFonts w:ascii="Times New Roman" w:hAnsi="Times New Roman" w:cs="Times New Roman"/>
          <w:sz w:val="28"/>
          <w:szCs w:val="28"/>
        </w:rPr>
        <w:t>.</w:t>
      </w:r>
      <w:r w:rsidR="00905E78" w:rsidRPr="0004783B">
        <w:rPr>
          <w:rFonts w:ascii="Times New Roman" w:hAnsi="Times New Roman" w:cs="Times New Roman"/>
          <w:sz w:val="28"/>
          <w:szCs w:val="28"/>
        </w:rPr>
        <w:br w:type="page"/>
      </w:r>
    </w:p>
    <w:p w14:paraId="514CA58F" w14:textId="1EDD156D" w:rsidR="000D5CDE" w:rsidRPr="00AD6264" w:rsidRDefault="000D5CDE" w:rsidP="00AD6264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lastRenderedPageBreak/>
        <w:t>Xây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dựng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phần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mềm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ứng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dụng</w:t>
      </w:r>
      <w:proofErr w:type="spellEnd"/>
    </w:p>
    <w:p w14:paraId="06E80BEA" w14:textId="7346FFAE" w:rsidR="00DC116C" w:rsidRPr="00DC116C" w:rsidRDefault="0004783B" w:rsidP="00945454">
      <w:pPr>
        <w:pStyle w:val="ListParagraph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WTA</w:t>
      </w:r>
    </w:p>
    <w:p w14:paraId="68F7AABB" w14:textId="77D920C0" w:rsidR="003220D3" w:rsidRDefault="000D5CDE" w:rsidP="00511A78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Sơ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đồ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thuật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toán</w:t>
      </w:r>
      <w:proofErr w:type="spellEnd"/>
    </w:p>
    <w:p w14:paraId="5FCA5731" w14:textId="31F1C6F1" w:rsidR="0075196B" w:rsidRPr="0075196B" w:rsidRDefault="0075196B" w:rsidP="00945454">
      <w:p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5196B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quát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751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196B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14:paraId="6FBC523C" w14:textId="0981030A" w:rsidR="0075196B" w:rsidRPr="0075196B" w:rsidRDefault="00A97D03" w:rsidP="0075196B">
      <w:pPr>
        <w:ind w:left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55E54C0" wp14:editId="2C39C544">
            <wp:extent cx="5442993" cy="5383987"/>
            <wp:effectExtent l="0" t="0" r="5715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"/>
                    <a:srcRect l="2707" r="3099"/>
                    <a:stretch/>
                  </pic:blipFill>
                  <pic:spPr bwMode="auto">
                    <a:xfrm>
                      <a:off x="0" y="0"/>
                      <a:ext cx="5488429" cy="5428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38AD8" w14:textId="3FA7DDAD" w:rsidR="0075196B" w:rsidRDefault="0075196B" w:rsidP="0075196B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14:paraId="47FE36F4" w14:textId="7E8F088D" w:rsidR="00224771" w:rsidRDefault="002247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048083A" w14:textId="70D12930" w:rsidR="00224771" w:rsidRDefault="00224771" w:rsidP="00224771">
      <w:pPr>
        <w:ind w:left="7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S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</w:t>
      </w:r>
    </w:p>
    <w:p w14:paraId="3917FE8F" w14:textId="40C38A21" w:rsidR="00224771" w:rsidRDefault="00D71966" w:rsidP="00224771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121632F" wp14:editId="23068892">
            <wp:extent cx="3928905" cy="789313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610" cy="7938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1019F" w14:textId="7E87C185" w:rsidR="0075196B" w:rsidRPr="003220D3" w:rsidRDefault="00EF0D00" w:rsidP="00D71966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M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03B901A" w14:textId="3D42CAD2" w:rsidR="003220D3" w:rsidRPr="00D71966" w:rsidRDefault="003220D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ậ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. M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ùy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ậ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</w:p>
    <w:p w14:paraId="29152C67" w14:textId="2476827A" w:rsidR="00457900" w:rsidRPr="00D71966" w:rsidRDefault="00457900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k+1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k.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</w:p>
    <w:p w14:paraId="097C2630" w14:textId="621BC7CF" w:rsidR="00457900" w:rsidRPr="00D71966" w:rsidRDefault="00457900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B</w:t>
      </w:r>
    </w:p>
    <w:p w14:paraId="5ECD31E7" w14:textId="16C679B0" w:rsidR="00457900" w:rsidRPr="00D71966" w:rsidRDefault="00457900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A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chu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u.</w:t>
      </w:r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x_dot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n,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w_dot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n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_dot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2.</w:t>
      </w:r>
    </w:p>
    <w:p w14:paraId="0A993979" w14:textId="3AF99C9B" w:rsidR="00457900" w:rsidRPr="00D71966" w:rsidRDefault="00457900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B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k+1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ạ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n,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w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n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v </w:t>
      </w:r>
      <w:proofErr w:type="spellStart"/>
      <w:r w:rsidR="003220D3"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0D3" w:rsidRPr="00D71966">
        <w:rPr>
          <w:rFonts w:ascii="Times New Roman" w:hAnsi="Times New Roman" w:cs="Times New Roman"/>
          <w:sz w:val="28"/>
          <w:szCs w:val="28"/>
        </w:rPr>
        <w:t xml:space="preserve"> n*2.</w:t>
      </w:r>
    </w:p>
    <w:p w14:paraId="14F9BAFB" w14:textId="00405063" w:rsidR="003220D3" w:rsidRPr="00D71966" w:rsidRDefault="003220D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71966">
        <w:rPr>
          <w:rFonts w:ascii="Times New Roman" w:hAnsi="Times New Roman" w:cs="Times New Roman"/>
          <w:sz w:val="28"/>
          <w:szCs w:val="28"/>
        </w:rPr>
        <w:t xml:space="preserve">Ở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</w:p>
    <w:p w14:paraId="69DD5277" w14:textId="6282DF11" w:rsidR="003220D3" w:rsidRPr="00D71966" w:rsidRDefault="003220D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71966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ặ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o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1.</w:t>
      </w:r>
    </w:p>
    <w:p w14:paraId="51B47CF2" w14:textId="3D4274AE" w:rsidR="003220D3" w:rsidRPr="00D71966" w:rsidRDefault="003220D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71966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ể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nề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</w:p>
    <w:p w14:paraId="39831925" w14:textId="75B99253" w:rsidR="003220D3" w:rsidRDefault="003220D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71966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, ta in ra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mà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D71966">
        <w:rPr>
          <w:rFonts w:ascii="Times New Roman" w:hAnsi="Times New Roman" w:cs="Times New Roman"/>
          <w:sz w:val="28"/>
          <w:szCs w:val="28"/>
        </w:rPr>
        <w:t>.</w:t>
      </w:r>
    </w:p>
    <w:p w14:paraId="6B2F5E08" w14:textId="69373BB3" w:rsidR="00BB1BE3" w:rsidRDefault="00BB1BE3" w:rsidP="00D71966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6FA2D8E" w14:textId="297C2068" w:rsidR="00BB1BE3" w:rsidRDefault="00BB1BE3" w:rsidP="00BB1BE3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u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= 0.001</w:t>
      </w:r>
    </w:p>
    <w:p w14:paraId="19F411B9" w14:textId="73357010" w:rsidR="00BB1BE3" w:rsidRDefault="00BB1BE3" w:rsidP="00BB1BE3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=1 000 000</w:t>
      </w:r>
    </w:p>
    <w:p w14:paraId="641906BA" w14:textId="6BCEF555" w:rsidR="00BB1BE3" w:rsidRDefault="00BB1BE3" w:rsidP="00BB1BE3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ε</m:t>
        </m:r>
        <m:r>
          <w:rPr>
            <w:rFonts w:ascii="Cambria Math" w:hAnsi="Cambria Math" w:cs="Times New Roman"/>
            <w:sz w:val="28"/>
            <w:szCs w:val="28"/>
          </w:rPr>
          <m:t>=0.15</m:t>
        </m:r>
      </m:oMath>
    </w:p>
    <w:p w14:paraId="6883A853" w14:textId="77777777" w:rsidR="00D71966" w:rsidRPr="00D71966" w:rsidRDefault="00D71966" w:rsidP="00D71966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</w:rPr>
      </w:pPr>
    </w:p>
    <w:p w14:paraId="5142E548" w14:textId="10A6441D" w:rsidR="0004783B" w:rsidRPr="00511A78" w:rsidRDefault="0004783B" w:rsidP="00511A78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Xây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dựng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giao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diện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11A78">
        <w:rPr>
          <w:rFonts w:ascii="Times New Roman" w:hAnsi="Times New Roman" w:cs="Times New Roman"/>
          <w:b/>
          <w:bCs/>
          <w:sz w:val="28"/>
          <w:szCs w:val="28"/>
        </w:rPr>
        <w:t>người</w:t>
      </w:r>
      <w:proofErr w:type="spellEnd"/>
      <w:r w:rsidRPr="00511A7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DC116C" w:rsidRPr="00511A78">
        <w:rPr>
          <w:rFonts w:ascii="Times New Roman" w:hAnsi="Times New Roman" w:cs="Times New Roman"/>
          <w:b/>
          <w:bCs/>
          <w:sz w:val="28"/>
          <w:szCs w:val="28"/>
        </w:rPr>
        <w:t>dùng</w:t>
      </w:r>
      <w:proofErr w:type="spellEnd"/>
    </w:p>
    <w:p w14:paraId="33DDF24F" w14:textId="77777777" w:rsidR="00DC116C" w:rsidRDefault="00DC116C" w:rsidP="00D71966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tCreato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64A59298" w14:textId="77777777" w:rsidR="00DC116C" w:rsidRDefault="00DC116C" w:rsidP="00D71966">
      <w:pPr>
        <w:pStyle w:val="ListParagraph"/>
        <w:numPr>
          <w:ilvl w:val="0"/>
          <w:numId w:val="14"/>
        </w:num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</w:p>
    <w:p w14:paraId="3EF5BF83" w14:textId="77777777" w:rsidR="00DC116C" w:rsidRDefault="00DC116C" w:rsidP="00D71966">
      <w:pPr>
        <w:pStyle w:val="ListParagraph"/>
        <w:numPr>
          <w:ilvl w:val="0"/>
          <w:numId w:val="14"/>
        </w:num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</w:t>
      </w:r>
    </w:p>
    <w:p w14:paraId="74C0ECD0" w14:textId="77777777" w:rsidR="00DC116C" w:rsidRDefault="00DC116C" w:rsidP="00D71966">
      <w:pPr>
        <w:pStyle w:val="ListParagraph"/>
        <w:numPr>
          <w:ilvl w:val="0"/>
          <w:numId w:val="14"/>
        </w:num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ndom</w:t>
      </w:r>
    </w:p>
    <w:p w14:paraId="2849DACE" w14:textId="54C1BFDE" w:rsidR="00DC116C" w:rsidRDefault="00EF0D00" w:rsidP="00D71966">
      <w:pPr>
        <w:pStyle w:val="ListParagraph"/>
        <w:numPr>
          <w:ilvl w:val="0"/>
          <w:numId w:val="14"/>
        </w:num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iển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116C"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4E18B0A0" w14:textId="2BE63D90" w:rsidR="00DC116C" w:rsidRPr="00DC116C" w:rsidRDefault="00DC116C" w:rsidP="00D71966">
      <w:pPr>
        <w:ind w:left="720"/>
        <w:rPr>
          <w:rFonts w:ascii="Times New Roman" w:hAnsi="Times New Roman" w:cs="Times New Roman"/>
          <w:sz w:val="28"/>
          <w:szCs w:val="28"/>
        </w:rPr>
      </w:pPr>
      <w:r w:rsidRPr="00DC116C">
        <w:rPr>
          <w:rFonts w:ascii="Times New Roman" w:hAnsi="Times New Roman" w:cs="Times New Roman"/>
          <w:sz w:val="28"/>
          <w:szCs w:val="28"/>
        </w:rPr>
        <w:lastRenderedPageBreak/>
        <w:t xml:space="preserve">Giao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dựng</w:t>
      </w:r>
      <w:proofErr w:type="spellEnd"/>
    </w:p>
    <w:p w14:paraId="243CCD08" w14:textId="77777777" w:rsidR="00DC116C" w:rsidRPr="00DC116C" w:rsidRDefault="00DC116C" w:rsidP="00DC116C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ABE645B" wp14:editId="24268E67">
            <wp:extent cx="4682531" cy="2345268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4825599" cy="241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27CC1" w14:textId="77777777" w:rsidR="00DC116C" w:rsidRPr="00DC116C" w:rsidRDefault="00DC116C" w:rsidP="00AD6264">
      <w:pPr>
        <w:ind w:left="720"/>
        <w:rPr>
          <w:rFonts w:ascii="Times New Roman" w:hAnsi="Times New Roman" w:cs="Times New Roman"/>
          <w:sz w:val="28"/>
          <w:szCs w:val="28"/>
        </w:rPr>
      </w:pPr>
      <w:r w:rsidRPr="00DC116C">
        <w:rPr>
          <w:rFonts w:ascii="Times New Roman" w:hAnsi="Times New Roman" w:cs="Times New Roman"/>
          <w:sz w:val="28"/>
          <w:szCs w:val="28"/>
        </w:rPr>
        <w:t xml:space="preserve">Giao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4DC8D194" w14:textId="77777777" w:rsidR="00DC116C" w:rsidRPr="00DC116C" w:rsidRDefault="00DC116C" w:rsidP="00D71966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851153D" wp14:editId="3E71E27E">
            <wp:extent cx="4366009" cy="2220787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4558040" cy="2318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CEFF6" w14:textId="77777777" w:rsidR="00DC116C" w:rsidRPr="00DC116C" w:rsidRDefault="00DC116C" w:rsidP="00AD6264">
      <w:pPr>
        <w:ind w:left="720"/>
        <w:rPr>
          <w:rFonts w:ascii="Times New Roman" w:hAnsi="Times New Roman" w:cs="Times New Roman"/>
          <w:sz w:val="28"/>
          <w:szCs w:val="28"/>
        </w:rPr>
      </w:pPr>
      <w:r w:rsidRPr="00DC116C">
        <w:rPr>
          <w:rFonts w:ascii="Times New Roman" w:hAnsi="Times New Roman" w:cs="Times New Roman"/>
          <w:sz w:val="28"/>
          <w:szCs w:val="28"/>
        </w:rPr>
        <w:t xml:space="preserve">Giao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xong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DC11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C116C"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704BDE25" w14:textId="6E2FE549" w:rsidR="00DC116C" w:rsidRPr="00DC116C" w:rsidRDefault="00DC116C" w:rsidP="00D71966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E31A202" wp14:editId="290AD4A8">
            <wp:extent cx="4456444" cy="2278688"/>
            <wp:effectExtent l="0" t="0" r="127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588679" cy="2346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B8149" w14:textId="3E7C05C6" w:rsidR="00DC116C" w:rsidRPr="00D71966" w:rsidRDefault="00DC116C" w:rsidP="00511A78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71966">
        <w:rPr>
          <w:rFonts w:ascii="Times New Roman" w:hAnsi="Times New Roman" w:cs="Times New Roman"/>
          <w:b/>
          <w:bCs/>
          <w:sz w:val="28"/>
          <w:szCs w:val="28"/>
        </w:rPr>
        <w:lastRenderedPageBreak/>
        <w:t>Thử</w:t>
      </w:r>
      <w:proofErr w:type="spellEnd"/>
      <w:r w:rsidRPr="00D7196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b/>
          <w:bCs/>
          <w:sz w:val="28"/>
          <w:szCs w:val="28"/>
        </w:rPr>
        <w:t>nghiệm</w:t>
      </w:r>
      <w:proofErr w:type="spellEnd"/>
      <w:r w:rsidRPr="00D7196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Pr="00D7196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b/>
          <w:bCs/>
          <w:sz w:val="28"/>
          <w:szCs w:val="28"/>
        </w:rPr>
        <w:t>kiểm</w:t>
      </w:r>
      <w:proofErr w:type="spellEnd"/>
      <w:r w:rsidRPr="00D7196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966">
        <w:rPr>
          <w:rFonts w:ascii="Times New Roman" w:hAnsi="Times New Roman" w:cs="Times New Roman"/>
          <w:b/>
          <w:bCs/>
          <w:sz w:val="28"/>
          <w:szCs w:val="28"/>
        </w:rPr>
        <w:t>tra</w:t>
      </w:r>
      <w:proofErr w:type="spellEnd"/>
    </w:p>
    <w:p w14:paraId="644A4678" w14:textId="31A3B46E" w:rsidR="00C568E3" w:rsidRDefault="00C568E3" w:rsidP="00D71966">
      <w:pPr>
        <w:spacing w:line="256" w:lineRule="auto"/>
        <w:ind w:left="720" w:firstLine="360"/>
        <w:contextualSpacing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ử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ình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huố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báo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N=5</w:t>
      </w:r>
    </w:p>
    <w:p w14:paraId="704DBEE4" w14:textId="79A4C966" w:rsidR="001C210C" w:rsidRDefault="001C210C" w:rsidP="00D71966">
      <w:pPr>
        <w:spacing w:line="256" w:lineRule="auto"/>
        <w:ind w:left="720" w:firstLine="360"/>
        <w:contextualSpacing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u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41CF3B13" w14:textId="77777777" w:rsidR="001C210C" w:rsidRDefault="001C210C" w:rsidP="001C210C">
      <w:pPr>
        <w:spacing w:line="256" w:lineRule="auto"/>
        <w:contextualSpacing/>
        <w:rPr>
          <w:rFonts w:ascii="Times New Roman" w:eastAsia="Yu Mincho" w:hAnsi="Times New Roman" w:cs="Times New Roman"/>
          <w:sz w:val="28"/>
          <w:szCs w:val="28"/>
        </w:rPr>
      </w:pPr>
    </w:p>
    <w:p w14:paraId="4279B266" w14:textId="38F36F69" w:rsidR="001C210C" w:rsidRDefault="00945454" w:rsidP="00BB1CD5">
      <w:pPr>
        <w:spacing w:line="256" w:lineRule="auto"/>
        <w:ind w:left="720" w:firstLine="36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84A58">
        <w:rPr>
          <w:rFonts w:ascii="Times New Roman" w:hAnsi="Times New Roman" w:cs="Times New Roman"/>
          <w:position w:val="-98"/>
          <w:sz w:val="28"/>
          <w:szCs w:val="28"/>
        </w:rPr>
        <w:object w:dxaOrig="5700" w:dyaOrig="2100" w14:anchorId="51BDB930">
          <v:shape id="_x0000_i1303" type="#_x0000_t75" style="width:199.3pt;height:73.75pt" o:ole="">
            <v:imagedata r:id="rId156" o:title=""/>
          </v:shape>
          <o:OLEObject Type="Embed" ProgID="Equation.DSMT4" ShapeID="_x0000_i1303" DrawAspect="Content" ObjectID="_1659966553" r:id="rId173"/>
        </w:object>
      </w:r>
    </w:p>
    <w:p w14:paraId="099621BA" w14:textId="77777777" w:rsidR="001C210C" w:rsidRDefault="001C210C" w:rsidP="00D71966">
      <w:pPr>
        <w:spacing w:line="256" w:lineRule="auto"/>
        <w:ind w:left="720" w:firstLine="360"/>
        <w:contextualSpacing/>
        <w:rPr>
          <w:rFonts w:ascii="Times New Roman" w:hAnsi="Times New Roman" w:cs="Times New Roman"/>
          <w:sz w:val="28"/>
          <w:szCs w:val="28"/>
        </w:rPr>
      </w:pPr>
    </w:p>
    <w:p w14:paraId="6ADDD1F2" w14:textId="6A1A2F51" w:rsidR="001C210C" w:rsidRDefault="001C210C" w:rsidP="00D71966">
      <w:pPr>
        <w:spacing w:line="256" w:lineRule="auto"/>
        <w:ind w:left="720" w:firstLine="36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</w:p>
    <w:p w14:paraId="49475AAF" w14:textId="2188663D" w:rsidR="001C210C" w:rsidRDefault="001C210C" w:rsidP="001C210C">
      <w:pPr>
        <w:spacing w:line="256" w:lineRule="auto"/>
        <w:ind w:left="720" w:firstLine="360"/>
        <w:contextualSpacing/>
        <w:jc w:val="center"/>
        <w:rPr>
          <w:rFonts w:ascii="Times New Roman" w:eastAsia="Yu Mincho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E4378BE" wp14:editId="1B269E5C">
            <wp:extent cx="4809741" cy="2391508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973012" cy="247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389BB" w14:textId="77777777" w:rsidR="00532AC5" w:rsidRDefault="00532AC5" w:rsidP="001C210C">
      <w:pPr>
        <w:spacing w:line="256" w:lineRule="auto"/>
        <w:ind w:left="720" w:firstLine="360"/>
        <w:contextualSpacing/>
        <w:rPr>
          <w:rFonts w:ascii="Times New Roman" w:eastAsia="Yu Mincho" w:hAnsi="Times New Roman" w:cs="Times New Roman"/>
          <w:sz w:val="28"/>
          <w:szCs w:val="28"/>
        </w:rPr>
      </w:pPr>
    </w:p>
    <w:p w14:paraId="08C70569" w14:textId="7C68738E" w:rsidR="001C210C" w:rsidRDefault="001C210C" w:rsidP="001C210C">
      <w:pPr>
        <w:spacing w:line="256" w:lineRule="auto"/>
        <w:ind w:left="720" w:firstLine="360"/>
        <w:contextualSpacing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Sử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hế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Speed Up</w:t>
      </w:r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bằng</w:t>
      </w:r>
      <w:proofErr w:type="spellEnd"/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cách</w:t>
      </w:r>
      <w:proofErr w:type="spellEnd"/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thêm</w:t>
      </w:r>
      <w:proofErr w:type="spellEnd"/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điều</w:t>
      </w:r>
      <w:proofErr w:type="spellEnd"/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kiện</w:t>
      </w:r>
      <w:proofErr w:type="spellEnd"/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C31BA5">
        <w:rPr>
          <w:rFonts w:ascii="Times New Roman" w:eastAsia="Yu Mincho" w:hAnsi="Times New Roman" w:cs="Times New Roman"/>
          <w:sz w:val="28"/>
          <w:szCs w:val="28"/>
        </w:rPr>
        <w:t>dừng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đã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trình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bày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ở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mục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3.3.3,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chọn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AD6264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="00AD6264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r w:rsidR="00AD6264" w:rsidRPr="00AD6264">
        <w:rPr>
          <w:rFonts w:ascii="Times New Roman" w:eastAsia="Yu Mincho" w:hAnsi="Times New Roman" w:cs="Times New Roman"/>
          <w:position w:val="-6"/>
          <w:sz w:val="28"/>
          <w:szCs w:val="28"/>
        </w:rPr>
        <w:object w:dxaOrig="859" w:dyaOrig="279" w14:anchorId="4A7D33F9">
          <v:shape id="_x0000_i1323" type="#_x0000_t75" style="width:43.2pt;height:13.8pt" o:ole="">
            <v:imagedata r:id="rId175" o:title=""/>
          </v:shape>
          <o:OLEObject Type="Embed" ProgID="Equation.DSMT4" ShapeID="_x0000_i1323" DrawAspect="Content" ObjectID="_1659966554" r:id="rId176"/>
        </w:object>
      </w:r>
      <w:r w:rsidR="00C31BA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cải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thiện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khá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nhiều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thời</w:t>
      </w:r>
      <w:proofErr w:type="spellEnd"/>
      <w:r w:rsidR="00532AC5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532AC5">
        <w:rPr>
          <w:rFonts w:ascii="Times New Roman" w:eastAsia="Yu Mincho" w:hAnsi="Times New Roman" w:cs="Times New Roman"/>
          <w:sz w:val="28"/>
          <w:szCs w:val="28"/>
        </w:rPr>
        <w:t>gian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đối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lượng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mục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tiêu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–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vũ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khí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="008F5EA7">
        <w:rPr>
          <w:rFonts w:ascii="Times New Roman" w:eastAsia="Yu Mincho" w:hAnsi="Times New Roman" w:cs="Times New Roman"/>
          <w:sz w:val="28"/>
          <w:szCs w:val="28"/>
        </w:rPr>
        <w:t>nhỏ</w:t>
      </w:r>
      <w:proofErr w:type="spellEnd"/>
      <w:r w:rsidR="008F5EA7">
        <w:rPr>
          <w:rFonts w:ascii="Times New Roman" w:eastAsia="Yu Mincho" w:hAnsi="Times New Roman" w:cs="Times New Roman"/>
          <w:sz w:val="28"/>
          <w:szCs w:val="28"/>
        </w:rPr>
        <w:t>.</w:t>
      </w:r>
    </w:p>
    <w:p w14:paraId="7CDDFAAA" w14:textId="7776C2C1" w:rsidR="001C210C" w:rsidRDefault="00532AC5" w:rsidP="00532AC5">
      <w:pPr>
        <w:spacing w:line="256" w:lineRule="auto"/>
        <w:ind w:left="720" w:firstLine="360"/>
        <w:contextualSpacing/>
        <w:jc w:val="center"/>
        <w:rPr>
          <w:rFonts w:ascii="Times New Roman" w:eastAsia="Yu Mincho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21A687E" wp14:editId="0EBEE921">
            <wp:extent cx="4990255" cy="2567636"/>
            <wp:effectExtent l="0" t="0" r="127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092128" cy="262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253B7" w14:textId="09132629" w:rsidR="00DC116C" w:rsidRPr="007A02A0" w:rsidRDefault="00DC116C" w:rsidP="00D71966">
      <w:pPr>
        <w:spacing w:line="256" w:lineRule="auto"/>
        <w:ind w:left="720" w:firstLine="360"/>
        <w:contextualSpacing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lastRenderedPageBreak/>
        <w:t>Để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ể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iểm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ứ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hính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x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,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ạ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uậ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o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ình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uố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bi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ướ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qu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ư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3952495B" w14:textId="10D37533" w:rsidR="00DC116C" w:rsidRPr="007A02A0" w:rsidRDefault="00DC116C" w:rsidP="00DC116C">
      <w:pPr>
        <w:numPr>
          <w:ilvl w:val="0"/>
          <w:numId w:val="11"/>
        </w:numPr>
        <w:spacing w:line="256" w:lineRule="auto"/>
        <w:contextualSpacing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ư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N=T=W=</w:t>
      </w:r>
      <w:r>
        <w:rPr>
          <w:rFonts w:ascii="Times New Roman" w:eastAsia="Yu Mincho" w:hAnsi="Times New Roman" w:cs="Times New Roman"/>
          <w:sz w:val="28"/>
          <w:szCs w:val="28"/>
        </w:rPr>
        <w:t>10</w:t>
      </w:r>
    </w:p>
    <w:p w14:paraId="24D4F28A" w14:textId="136F21F3" w:rsidR="00DC116C" w:rsidRPr="007A02A0" w:rsidRDefault="00DC116C" w:rsidP="00DC116C">
      <w:pPr>
        <w:numPr>
          <w:ilvl w:val="0"/>
          <w:numId w:val="11"/>
        </w:numPr>
        <w:spacing w:line="256" w:lineRule="auto"/>
        <w:contextualSpacing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p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m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ậ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a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ờ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héo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x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uấ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.9,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ò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ạ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gẫ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iê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ỏ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h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0.9</w:t>
      </w:r>
    </w:p>
    <w:p w14:paraId="186960BE" w14:textId="1CCD585F" w:rsidR="00DC116C" w:rsidRDefault="00DC116C" w:rsidP="00DC116C">
      <w:pPr>
        <w:numPr>
          <w:ilvl w:val="0"/>
          <w:numId w:val="11"/>
        </w:numPr>
        <w:spacing w:line="256" w:lineRule="auto"/>
        <w:contextualSpacing/>
        <w:rPr>
          <w:rFonts w:ascii="Times New Roman" w:eastAsia="Yu Mincho" w:hAnsi="Times New Roman" w:cs="Times New Roman"/>
          <w:sz w:val="28"/>
          <w:szCs w:val="28"/>
        </w:rPr>
      </w:pP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u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mả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cá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á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ă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dầ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ừ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1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ế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r>
        <w:rPr>
          <w:rFonts w:ascii="Times New Roman" w:eastAsia="Yu Mincho" w:hAnsi="Times New Roman" w:cs="Times New Roman"/>
          <w:sz w:val="28"/>
          <w:szCs w:val="28"/>
        </w:rPr>
        <w:t>10</w:t>
      </w:r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</w:p>
    <w:p w14:paraId="35DB452E" w14:textId="6D93C348" w:rsidR="00DC116C" w:rsidRDefault="00DC116C" w:rsidP="00D71966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3A01486" wp14:editId="05AB4EB1">
            <wp:extent cx="5404309" cy="2778369"/>
            <wp:effectExtent l="0" t="0" r="635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404309" cy="2778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BB6AD" w14:textId="29762458" w:rsidR="00EF0D00" w:rsidRDefault="00EF0D00" w:rsidP="00D71966">
      <w:pPr>
        <w:spacing w:line="256" w:lineRule="auto"/>
        <w:ind w:left="720" w:firstLine="36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Nhậ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ấy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t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u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k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qu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x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ma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rậ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ơn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ị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.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úng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giả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thiế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 w:rsidRPr="007A02A0">
        <w:rPr>
          <w:rFonts w:ascii="Times New Roman" w:eastAsia="Yu Mincho" w:hAnsi="Times New Roman" w:cs="Times New Roman"/>
          <w:sz w:val="28"/>
          <w:szCs w:val="28"/>
        </w:rPr>
        <w:t>đặt</w:t>
      </w:r>
      <w:proofErr w:type="spellEnd"/>
      <w:r w:rsidRPr="007A02A0">
        <w:rPr>
          <w:rFonts w:ascii="Times New Roman" w:eastAsia="Yu Mincho" w:hAnsi="Times New Roman" w:cs="Times New Roman"/>
          <w:sz w:val="28"/>
          <w:szCs w:val="28"/>
        </w:rPr>
        <w:t xml:space="preserve"> ra</w:t>
      </w:r>
      <w:r w:rsidR="00D71966">
        <w:rPr>
          <w:rFonts w:ascii="Times New Roman" w:eastAsia="Yu Mincho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thu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eastAsia="Yu Mincho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Yu Mincho" w:hAnsi="Times New Roman" w:cs="Times New Roman"/>
          <w:sz w:val="28"/>
          <w:szCs w:val="28"/>
        </w:rPr>
        <w:t>sau</w:t>
      </w:r>
      <w:proofErr w:type="spellEnd"/>
    </w:p>
    <w:p w14:paraId="345D1F3C" w14:textId="77777777" w:rsidR="00977688" w:rsidRDefault="00977688" w:rsidP="00D71966">
      <w:pPr>
        <w:spacing w:line="256" w:lineRule="auto"/>
        <w:ind w:left="720" w:firstLine="360"/>
        <w:contextualSpacing/>
        <w:jc w:val="both"/>
        <w:rPr>
          <w:rFonts w:ascii="Times New Roman" w:eastAsia="Yu Mincho" w:hAnsi="Times New Roman" w:cs="Times New Roman"/>
          <w:sz w:val="28"/>
          <w:szCs w:val="28"/>
        </w:rPr>
      </w:pPr>
    </w:p>
    <w:tbl>
      <w:tblPr>
        <w:tblStyle w:val="TableGrid1"/>
        <w:tblW w:w="0" w:type="auto"/>
        <w:tblInd w:w="3235" w:type="dxa"/>
        <w:tblLook w:val="04A0" w:firstRow="1" w:lastRow="0" w:firstColumn="1" w:lastColumn="0" w:noHBand="0" w:noVBand="1"/>
      </w:tblPr>
      <w:tblGrid>
        <w:gridCol w:w="1612"/>
        <w:gridCol w:w="1988"/>
      </w:tblGrid>
      <w:tr w:rsidR="00EF0D00" w:rsidRPr="007A02A0" w14:paraId="562256AC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BEBCE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N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21953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Time</w:t>
            </w:r>
          </w:p>
        </w:tc>
      </w:tr>
      <w:tr w:rsidR="00EF0D00" w:rsidRPr="007A02A0" w14:paraId="2452C035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3F64C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CBE70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.45 s</w:t>
            </w:r>
          </w:p>
        </w:tc>
      </w:tr>
      <w:tr w:rsidR="00EF0D00" w:rsidRPr="007A02A0" w14:paraId="6CEBFE4F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46BDA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A3F51" w14:textId="522D0F09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.</w:t>
            </w:r>
            <w:r w:rsidR="00D71966">
              <w:rPr>
                <w:rFonts w:ascii="Times New Roman" w:hAnsi="Times New Roman"/>
                <w:sz w:val="28"/>
                <w:szCs w:val="28"/>
              </w:rPr>
              <w:t>5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0 s</w:t>
            </w:r>
          </w:p>
        </w:tc>
      </w:tr>
      <w:tr w:rsidR="00EF0D00" w:rsidRPr="007A02A0" w14:paraId="70963E1B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80E84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1B47E" w14:textId="7688395B" w:rsidR="00EF0D00" w:rsidRPr="007A02A0" w:rsidRDefault="00D47C17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4</w:t>
            </w:r>
            <w:r w:rsidR="00EF0D00" w:rsidRPr="007A02A0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15</w:t>
            </w:r>
            <w:r w:rsidR="00EF0D00" w:rsidRPr="007A02A0">
              <w:rPr>
                <w:rFonts w:ascii="Times New Roman" w:hAnsi="Times New Roman"/>
                <w:sz w:val="28"/>
                <w:szCs w:val="28"/>
              </w:rPr>
              <w:t xml:space="preserve"> s</w:t>
            </w:r>
          </w:p>
        </w:tc>
      </w:tr>
      <w:tr w:rsidR="00EF0D00" w:rsidRPr="007A02A0" w14:paraId="7A8BE40F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98712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1FA1B9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06.47 s</w:t>
            </w:r>
          </w:p>
        </w:tc>
      </w:tr>
      <w:tr w:rsidR="00EF0D00" w:rsidRPr="007A02A0" w14:paraId="615DE4AE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19F2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5348D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22.06 s</w:t>
            </w:r>
          </w:p>
        </w:tc>
      </w:tr>
      <w:tr w:rsidR="00EF0D00" w:rsidRPr="007A02A0" w14:paraId="24D2961F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AD0C8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8863D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>20.59 s</w:t>
            </w:r>
          </w:p>
        </w:tc>
      </w:tr>
      <w:tr w:rsidR="00EF0D00" w:rsidRPr="007A02A0" w14:paraId="259F1C65" w14:textId="77777777" w:rsidTr="00B9733A"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5F36F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>200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E8D0CD" w14:textId="77777777" w:rsidR="00EF0D00" w:rsidRPr="007A02A0" w:rsidRDefault="00EF0D00" w:rsidP="00D71966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02A0">
              <w:rPr>
                <w:rFonts w:ascii="Times New Roman" w:hAnsi="Times New Roman"/>
                <w:sz w:val="28"/>
                <w:szCs w:val="28"/>
              </w:rPr>
              <w:t xml:space="preserve">&gt; 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7A02A0">
              <w:rPr>
                <w:rFonts w:ascii="Times New Roman" w:hAnsi="Times New Roman"/>
                <w:sz w:val="28"/>
                <w:szCs w:val="28"/>
              </w:rPr>
              <w:t xml:space="preserve">0 </w:t>
            </w:r>
            <w:proofErr w:type="spellStart"/>
            <w:r w:rsidRPr="007A02A0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14:paraId="7D35E35B" w14:textId="77777777" w:rsidR="00EF0D00" w:rsidRDefault="00EF0D00" w:rsidP="00DC11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56A930" w14:textId="77777777" w:rsidR="00C568E3" w:rsidRDefault="00C568E3" w:rsidP="00D71966">
      <w:pPr>
        <w:ind w:left="720" w:firstLine="360"/>
        <w:rPr>
          <w:rFonts w:ascii="Times New Roman" w:hAnsi="Times New Roman" w:cs="Times New Roman"/>
          <w:sz w:val="28"/>
          <w:szCs w:val="28"/>
        </w:rPr>
      </w:pPr>
    </w:p>
    <w:p w14:paraId="58B79A8A" w14:textId="768ABBE1" w:rsidR="00457900" w:rsidRDefault="00457900" w:rsidP="00D71966">
      <w:pPr>
        <w:ind w:left="720" w:firstLine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</w:p>
    <w:p w14:paraId="17D9E475" w14:textId="4D6B795E" w:rsidR="00457900" w:rsidRDefault="00B9733A" w:rsidP="00D71966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F1BEDFB" wp14:editId="458CC944">
            <wp:extent cx="5205046" cy="26314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237241" cy="2647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1A0B5" w14:textId="110A5494" w:rsidR="00EF0D00" w:rsidRDefault="00EF0D00" w:rsidP="00D71966">
      <w:pPr>
        <w:ind w:left="72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ấ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14:paraId="41EEEC6E" w14:textId="545B6B03" w:rsidR="00457900" w:rsidRDefault="00457900" w:rsidP="00D71966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A9D4788" wp14:editId="1E093A50">
            <wp:extent cx="5428198" cy="2818563"/>
            <wp:effectExtent l="0" t="0" r="127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507903" cy="2859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5233D" w14:textId="36978746" w:rsidR="00EF0D00" w:rsidRDefault="00EF0D00" w:rsidP="00D71966">
      <w:pPr>
        <w:ind w:left="720"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ở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mà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do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đáng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6F9C">
        <w:rPr>
          <w:rFonts w:ascii="Times New Roman" w:hAnsi="Times New Roman" w:cs="Times New Roman"/>
          <w:sz w:val="28"/>
          <w:szCs w:val="28"/>
        </w:rPr>
        <w:t>kể</w:t>
      </w:r>
      <w:proofErr w:type="spellEnd"/>
      <w:r w:rsidR="00EB6F9C">
        <w:rPr>
          <w:rFonts w:ascii="Times New Roman" w:hAnsi="Times New Roman" w:cs="Times New Roman"/>
          <w:sz w:val="28"/>
          <w:szCs w:val="28"/>
        </w:rPr>
        <w:t>.</w:t>
      </w:r>
    </w:p>
    <w:p w14:paraId="0E33224B" w14:textId="76EF070E" w:rsidR="00483119" w:rsidRPr="00AD6264" w:rsidRDefault="0072410A" w:rsidP="00AD6264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lastRenderedPageBreak/>
        <w:t>Kết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luận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hướng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phát</w:t>
      </w:r>
      <w:proofErr w:type="spellEnd"/>
      <w:r w:rsidRPr="00AD62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6264">
        <w:rPr>
          <w:rFonts w:ascii="Times New Roman" w:hAnsi="Times New Roman" w:cs="Times New Roman"/>
          <w:b/>
          <w:bCs/>
          <w:sz w:val="28"/>
          <w:szCs w:val="28"/>
        </w:rPr>
        <w:t>triển</w:t>
      </w:r>
      <w:proofErr w:type="spellEnd"/>
    </w:p>
    <w:p w14:paraId="7A9A97BA" w14:textId="77777777" w:rsidR="00483119" w:rsidRPr="00483119" w:rsidRDefault="00483119" w:rsidP="00483119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5BAF3EAC" w14:textId="57F93355" w:rsidR="009A1A6D" w:rsidRPr="00C568E3" w:rsidRDefault="009A1A6D" w:rsidP="00C568E3">
      <w:pPr>
        <w:pStyle w:val="ListParagraph"/>
        <w:numPr>
          <w:ilvl w:val="0"/>
          <w:numId w:val="21"/>
        </w:numPr>
        <w:spacing w:before="240"/>
        <w:jc w:val="both"/>
        <w:rPr>
          <w:rFonts w:ascii="Times New Roman" w:hAnsi="Times New Roman" w:cs="Times New Roman"/>
          <w:sz w:val="28"/>
          <w:szCs w:val="28"/>
        </w:rPr>
      </w:pPr>
      <w:r w:rsidRPr="00C568E3">
        <w:rPr>
          <w:rFonts w:ascii="Times New Roman" w:hAnsi="Times New Roman" w:cs="Times New Roman"/>
          <w:sz w:val="28"/>
          <w:szCs w:val="28"/>
        </w:rPr>
        <w:t xml:space="preserve">Sau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dự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WT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ạ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RNN, t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11FAD1BB" w14:textId="563A4401" w:rsidR="006B02B5" w:rsidRPr="006B02B5" w:rsidRDefault="006B02B5" w:rsidP="006B02B5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B02B5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ì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rơ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ù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â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ậ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ụ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>.</w:t>
      </w:r>
    </w:p>
    <w:p w14:paraId="2151BA72" w14:textId="144FAB37" w:rsidR="006B02B5" w:rsidRPr="006B02B5" w:rsidRDefault="006B02B5" w:rsidP="006B02B5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ra,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iế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ụ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>.</w:t>
      </w:r>
    </w:p>
    <w:p w14:paraId="57F93960" w14:textId="39FD03D2" w:rsidR="009A1A6D" w:rsidRDefault="006B02B5" w:rsidP="006B02B5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u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â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ụ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zero – one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rà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ương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khâ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xử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B02B5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6B02B5">
        <w:rPr>
          <w:rFonts w:ascii="Times New Roman" w:hAnsi="Times New Roman" w:cs="Times New Roman"/>
          <w:sz w:val="28"/>
          <w:szCs w:val="28"/>
        </w:rPr>
        <w:t>.</w:t>
      </w:r>
    </w:p>
    <w:p w14:paraId="2F83C118" w14:textId="0E3E51B8" w:rsidR="005A25B1" w:rsidRDefault="005A25B1" w:rsidP="005A25B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ẫ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ả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30B6A49" w14:textId="77777777" w:rsidR="00483119" w:rsidRDefault="00483119" w:rsidP="00483119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14:paraId="697E8D33" w14:textId="3BA7E510" w:rsidR="005A25B1" w:rsidRPr="00C568E3" w:rsidRDefault="005A25B1" w:rsidP="00C568E3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iể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46B3758C" w14:textId="77777777" w:rsidR="005A25B1" w:rsidRPr="00C568E3" w:rsidRDefault="005A25B1" w:rsidP="00C568E3">
      <w:pPr>
        <w:pStyle w:val="ListParagraph"/>
        <w:numPr>
          <w:ilvl w:val="0"/>
          <w:numId w:val="2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x_do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w_do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_do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x, w, v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ộ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hươ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DB16727" w14:textId="2ABD990C" w:rsidR="005A25B1" w:rsidRPr="00C568E3" w:rsidRDefault="005A25B1" w:rsidP="00C568E3">
      <w:pPr>
        <w:pStyle w:val="ListParagraph"/>
        <w:numPr>
          <w:ilvl w:val="0"/>
          <w:numId w:val="2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x, w, v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giảm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ịc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ũ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GPU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CUDA kit.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pháp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hy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vọng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cải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hiệ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568E3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C568E3">
        <w:rPr>
          <w:rFonts w:ascii="Times New Roman" w:hAnsi="Times New Roman" w:cs="Times New Roman"/>
          <w:sz w:val="28"/>
          <w:szCs w:val="28"/>
        </w:rPr>
        <w:t>.</w:t>
      </w:r>
    </w:p>
    <w:p w14:paraId="46A53CC6" w14:textId="4C19427C" w:rsidR="005A25B1" w:rsidRDefault="005A25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CC782B4" w14:textId="12145A12" w:rsidR="005A25B1" w:rsidRDefault="005A25B1" w:rsidP="00C568E3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Da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ảo</w:t>
      </w:r>
      <w:proofErr w:type="spellEnd"/>
    </w:p>
    <w:p w14:paraId="0EC33C92" w14:textId="77777777" w:rsidR="00C34379" w:rsidRPr="005A25B1" w:rsidRDefault="00C34379" w:rsidP="00C568E3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</w:p>
    <w:p w14:paraId="26E7C31D" w14:textId="6F12E4B0" w:rsidR="005A25B1" w:rsidRDefault="00C34379" w:rsidP="00C34379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Projection Recurrent Neural Network Model: A New Strategy to Solve Weapon-Target Assignment Problem Alireza Shojaeifard1 · Ali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Nakhaei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Amroudi1 · Amin Mansoori2 · Majid Erfanian3</w:t>
      </w:r>
    </w:p>
    <w:p w14:paraId="42DC2215" w14:textId="0B002FE0" w:rsidR="00C34379" w:rsidRDefault="00C34379" w:rsidP="00C34379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Lee Z-J,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Su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S-F, Lee C-Y (2003) Efficiently solving general weapon-target assignment problem by genetic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algorithms with greedy eugenics. IEEE Trans Syst Man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Cybern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Part B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Cybern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33</w:t>
      </w:r>
    </w:p>
    <w:p w14:paraId="213963FE" w14:textId="3F101E49" w:rsidR="00C34379" w:rsidRPr="00C34379" w:rsidRDefault="00C34379" w:rsidP="00C34379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Mansoori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A,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Eshaghnezhad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M,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Effati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S (2019) Recurrent neural network model: a new strategy to solve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fuzzy matrix games. IEEE Trans Neural </w:t>
      </w:r>
      <w:proofErr w:type="spellStart"/>
      <w:r w:rsidRPr="00C34379">
        <w:rPr>
          <w:rFonts w:ascii="Times New Roman" w:hAnsi="Times New Roman" w:cs="Times New Roman"/>
          <w:i/>
          <w:iCs/>
          <w:sz w:val="24"/>
          <w:szCs w:val="24"/>
        </w:rPr>
        <w:t>Netw</w:t>
      </w:r>
      <w:proofErr w:type="spellEnd"/>
      <w:r w:rsidRPr="00C34379">
        <w:rPr>
          <w:rFonts w:ascii="Times New Roman" w:hAnsi="Times New Roman" w:cs="Times New Roman"/>
          <w:i/>
          <w:iCs/>
          <w:sz w:val="24"/>
          <w:szCs w:val="24"/>
        </w:rPr>
        <w:t xml:space="preserve"> Learn Syst</w:t>
      </w:r>
    </w:p>
    <w:sectPr w:rsidR="00C34379" w:rsidRPr="00C343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MTMI">
    <w:altName w:val="Cambria"/>
    <w:panose1 w:val="00000000000000000000"/>
    <w:charset w:val="00"/>
    <w:family w:val="roman"/>
    <w:notTrueType/>
    <w:pitch w:val="default"/>
  </w:font>
  <w:font w:name="MTSYN">
    <w:altName w:val="Cambria"/>
    <w:panose1 w:val="00000000000000000000"/>
    <w:charset w:val="00"/>
    <w:family w:val="roman"/>
    <w:notTrueType/>
    <w:pitch w:val="default"/>
  </w:font>
  <w:font w:name="MSBM10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4931EE"/>
    <w:multiLevelType w:val="hybridMultilevel"/>
    <w:tmpl w:val="5DB41CE0"/>
    <w:lvl w:ilvl="0" w:tplc="0409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0375462C"/>
    <w:multiLevelType w:val="hybridMultilevel"/>
    <w:tmpl w:val="34DE8E0E"/>
    <w:lvl w:ilvl="0" w:tplc="4D7ADB36">
      <w:start w:val="4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192E68"/>
    <w:multiLevelType w:val="hybridMultilevel"/>
    <w:tmpl w:val="FD9621D0"/>
    <w:lvl w:ilvl="0" w:tplc="2C368A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5245D"/>
    <w:multiLevelType w:val="hybridMultilevel"/>
    <w:tmpl w:val="827439C4"/>
    <w:lvl w:ilvl="0" w:tplc="040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0A201263"/>
    <w:multiLevelType w:val="multilevel"/>
    <w:tmpl w:val="7BDC24E2"/>
    <w:lvl w:ilvl="0">
      <w:start w:val="1"/>
      <w:numFmt w:val="none"/>
      <w:lvlText w:val="3.3.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00" w:hanging="420"/>
      </w:pPr>
      <w:rPr>
        <w:rFonts w:hint="default"/>
      </w:rPr>
    </w:lvl>
    <w:lvl w:ilvl="2">
      <w:start w:val="1"/>
      <w:numFmt w:val="none"/>
      <w:isLgl/>
      <w:lvlText w:val="3.3.1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2160"/>
      </w:pPr>
      <w:rPr>
        <w:rFonts w:hint="default"/>
      </w:rPr>
    </w:lvl>
  </w:abstractNum>
  <w:abstractNum w:abstractNumId="5" w15:restartNumberingAfterBreak="0">
    <w:nsid w:val="16476458"/>
    <w:multiLevelType w:val="hybridMultilevel"/>
    <w:tmpl w:val="A732B43C"/>
    <w:lvl w:ilvl="0" w:tplc="A28A01E4">
      <w:start w:val="2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2233E10"/>
    <w:multiLevelType w:val="hybridMultilevel"/>
    <w:tmpl w:val="59CEC44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7EA739B"/>
    <w:multiLevelType w:val="hybridMultilevel"/>
    <w:tmpl w:val="C040F8BC"/>
    <w:lvl w:ilvl="0" w:tplc="91A83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0F535A"/>
    <w:multiLevelType w:val="hybridMultilevel"/>
    <w:tmpl w:val="ED94F650"/>
    <w:lvl w:ilvl="0" w:tplc="67409CCC">
      <w:start w:val="1"/>
      <w:numFmt w:val="decimal"/>
      <w:lvlText w:val="3.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1E4255D"/>
    <w:multiLevelType w:val="hybridMultilevel"/>
    <w:tmpl w:val="6448A0A6"/>
    <w:lvl w:ilvl="0" w:tplc="FB6E65F2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34F13E6"/>
    <w:multiLevelType w:val="hybridMultilevel"/>
    <w:tmpl w:val="2C34563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376736F"/>
    <w:multiLevelType w:val="hybridMultilevel"/>
    <w:tmpl w:val="F5901782"/>
    <w:lvl w:ilvl="0" w:tplc="A28A01E4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41431B4"/>
    <w:multiLevelType w:val="hybridMultilevel"/>
    <w:tmpl w:val="58369D80"/>
    <w:lvl w:ilvl="0" w:tplc="92184430">
      <w:start w:val="2"/>
      <w:numFmt w:val="bullet"/>
      <w:lvlText w:val="-"/>
      <w:lvlJc w:val="left"/>
      <w:pPr>
        <w:ind w:left="720" w:hanging="360"/>
      </w:pPr>
      <w:rPr>
        <w:rFonts w:ascii="Times New Roman" w:eastAsia="Yu Mincho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DC6820"/>
    <w:multiLevelType w:val="hybridMultilevel"/>
    <w:tmpl w:val="9E92BF2E"/>
    <w:lvl w:ilvl="0" w:tplc="456A3E82">
      <w:start w:val="1"/>
      <w:numFmt w:val="decimal"/>
      <w:lvlText w:val="3.3.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0BE6B9F"/>
    <w:multiLevelType w:val="hybridMultilevel"/>
    <w:tmpl w:val="250218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B14727"/>
    <w:multiLevelType w:val="hybridMultilevel"/>
    <w:tmpl w:val="4EC2C1BE"/>
    <w:lvl w:ilvl="0" w:tplc="91A83DC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BE6DFE"/>
    <w:multiLevelType w:val="hybridMultilevel"/>
    <w:tmpl w:val="AC5CB782"/>
    <w:lvl w:ilvl="0" w:tplc="27647BDE">
      <w:start w:val="2"/>
      <w:numFmt w:val="decimal"/>
      <w:lvlText w:val="3.3.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5449CE"/>
    <w:multiLevelType w:val="hybridMultilevel"/>
    <w:tmpl w:val="48D6BAF6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06213C4"/>
    <w:multiLevelType w:val="hybridMultilevel"/>
    <w:tmpl w:val="B24475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80455FB"/>
    <w:multiLevelType w:val="multilevel"/>
    <w:tmpl w:val="9AA0858C"/>
    <w:lvl w:ilvl="0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0" w15:restartNumberingAfterBreak="0">
    <w:nsid w:val="5A3C78E0"/>
    <w:multiLevelType w:val="hybridMultilevel"/>
    <w:tmpl w:val="AF96AD10"/>
    <w:lvl w:ilvl="0" w:tplc="32D0AA3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490DFF"/>
    <w:multiLevelType w:val="hybridMultilevel"/>
    <w:tmpl w:val="931AF8D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C73882"/>
    <w:multiLevelType w:val="hybridMultilevel"/>
    <w:tmpl w:val="110C6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8B1808"/>
    <w:multiLevelType w:val="hybridMultilevel"/>
    <w:tmpl w:val="A3FA4928"/>
    <w:lvl w:ilvl="0" w:tplc="BFAE1784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91A538D"/>
    <w:multiLevelType w:val="hybridMultilevel"/>
    <w:tmpl w:val="0A60692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726446C9"/>
    <w:multiLevelType w:val="multilevel"/>
    <w:tmpl w:val="C5CCB3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6" w15:restartNumberingAfterBreak="0">
    <w:nsid w:val="75BB6330"/>
    <w:multiLevelType w:val="hybridMultilevel"/>
    <w:tmpl w:val="02AE348C"/>
    <w:lvl w:ilvl="0" w:tplc="2C368A0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1C12E1"/>
    <w:multiLevelType w:val="hybridMultilevel"/>
    <w:tmpl w:val="D1B4907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8EC43B9"/>
    <w:multiLevelType w:val="hybridMultilevel"/>
    <w:tmpl w:val="8608558E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95A3424"/>
    <w:multiLevelType w:val="hybridMultilevel"/>
    <w:tmpl w:val="185E3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8C566B"/>
    <w:multiLevelType w:val="hybridMultilevel"/>
    <w:tmpl w:val="1BE6B232"/>
    <w:lvl w:ilvl="0" w:tplc="59AED5FE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197EA6"/>
    <w:multiLevelType w:val="hybridMultilevel"/>
    <w:tmpl w:val="37AE76EA"/>
    <w:lvl w:ilvl="0" w:tplc="92184430">
      <w:start w:val="2"/>
      <w:numFmt w:val="bullet"/>
      <w:lvlText w:val="-"/>
      <w:lvlJc w:val="left"/>
      <w:pPr>
        <w:ind w:left="720" w:hanging="360"/>
      </w:pPr>
      <w:rPr>
        <w:rFonts w:ascii="Times New Roman" w:eastAsia="Yu Mincho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EC51B2B"/>
    <w:multiLevelType w:val="hybridMultilevel"/>
    <w:tmpl w:val="8C50686C"/>
    <w:lvl w:ilvl="0" w:tplc="456A3E82">
      <w:start w:val="1"/>
      <w:numFmt w:val="decimal"/>
      <w:lvlText w:val="3.3.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1"/>
  </w:num>
  <w:num w:numId="4">
    <w:abstractNumId w:val="23"/>
  </w:num>
  <w:num w:numId="5">
    <w:abstractNumId w:val="9"/>
  </w:num>
  <w:num w:numId="6">
    <w:abstractNumId w:val="19"/>
  </w:num>
  <w:num w:numId="7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2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3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30"/>
  </w:num>
  <w:num w:numId="13">
    <w:abstractNumId w:val="25"/>
  </w:num>
  <w:num w:numId="14">
    <w:abstractNumId w:val="11"/>
  </w:num>
  <w:num w:numId="15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24"/>
  </w:num>
  <w:num w:numId="17">
    <w:abstractNumId w:val="17"/>
  </w:num>
  <w:num w:numId="18">
    <w:abstractNumId w:val="6"/>
  </w:num>
  <w:num w:numId="19">
    <w:abstractNumId w:val="27"/>
  </w:num>
  <w:num w:numId="20">
    <w:abstractNumId w:val="10"/>
  </w:num>
  <w:num w:numId="21">
    <w:abstractNumId w:val="21"/>
  </w:num>
  <w:num w:numId="22">
    <w:abstractNumId w:val="28"/>
  </w:num>
  <w:num w:numId="23">
    <w:abstractNumId w:val="5"/>
  </w:num>
  <w:num w:numId="24">
    <w:abstractNumId w:val="0"/>
  </w:num>
  <w:num w:numId="25">
    <w:abstractNumId w:val="29"/>
  </w:num>
  <w:num w:numId="26">
    <w:abstractNumId w:val="8"/>
  </w:num>
  <w:num w:numId="27">
    <w:abstractNumId w:val="4"/>
  </w:num>
  <w:num w:numId="28">
    <w:abstractNumId w:val="32"/>
  </w:num>
  <w:num w:numId="29">
    <w:abstractNumId w:val="16"/>
  </w:num>
  <w:num w:numId="30">
    <w:abstractNumId w:val="13"/>
  </w:num>
  <w:num w:numId="31">
    <w:abstractNumId w:val="20"/>
  </w:num>
  <w:num w:numId="32">
    <w:abstractNumId w:val="15"/>
  </w:num>
  <w:num w:numId="33">
    <w:abstractNumId w:val="7"/>
  </w:num>
  <w:num w:numId="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hideSpellingError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9BE"/>
    <w:rsid w:val="00001FF3"/>
    <w:rsid w:val="0001241E"/>
    <w:rsid w:val="0001295D"/>
    <w:rsid w:val="00020A42"/>
    <w:rsid w:val="0002200B"/>
    <w:rsid w:val="00027B3A"/>
    <w:rsid w:val="000309BE"/>
    <w:rsid w:val="0003117C"/>
    <w:rsid w:val="0004260F"/>
    <w:rsid w:val="0004783B"/>
    <w:rsid w:val="000702DC"/>
    <w:rsid w:val="00072AEE"/>
    <w:rsid w:val="000756A2"/>
    <w:rsid w:val="00081A28"/>
    <w:rsid w:val="00086386"/>
    <w:rsid w:val="0008664D"/>
    <w:rsid w:val="000876BC"/>
    <w:rsid w:val="000A0364"/>
    <w:rsid w:val="000A1962"/>
    <w:rsid w:val="000A447A"/>
    <w:rsid w:val="000A4512"/>
    <w:rsid w:val="000A54AB"/>
    <w:rsid w:val="000A560F"/>
    <w:rsid w:val="000A7AD8"/>
    <w:rsid w:val="000B04AC"/>
    <w:rsid w:val="000B506A"/>
    <w:rsid w:val="000C7B4B"/>
    <w:rsid w:val="000D14C6"/>
    <w:rsid w:val="000D1D4F"/>
    <w:rsid w:val="000D47BB"/>
    <w:rsid w:val="000D5CDE"/>
    <w:rsid w:val="000E0189"/>
    <w:rsid w:val="000E1D60"/>
    <w:rsid w:val="000E37F0"/>
    <w:rsid w:val="000E3985"/>
    <w:rsid w:val="000E61A0"/>
    <w:rsid w:val="000F1F2A"/>
    <w:rsid w:val="000F456C"/>
    <w:rsid w:val="000F5A5A"/>
    <w:rsid w:val="000F7414"/>
    <w:rsid w:val="000F7D69"/>
    <w:rsid w:val="00105C78"/>
    <w:rsid w:val="001129DD"/>
    <w:rsid w:val="00112C2A"/>
    <w:rsid w:val="00131AC0"/>
    <w:rsid w:val="00146F21"/>
    <w:rsid w:val="00153873"/>
    <w:rsid w:val="001564DC"/>
    <w:rsid w:val="001624CC"/>
    <w:rsid w:val="00165C05"/>
    <w:rsid w:val="00173DB4"/>
    <w:rsid w:val="00176780"/>
    <w:rsid w:val="00184A58"/>
    <w:rsid w:val="001A08F7"/>
    <w:rsid w:val="001B17CF"/>
    <w:rsid w:val="001B44A5"/>
    <w:rsid w:val="001B4BFA"/>
    <w:rsid w:val="001B60EB"/>
    <w:rsid w:val="001C210C"/>
    <w:rsid w:val="001C436F"/>
    <w:rsid w:val="001C5DF2"/>
    <w:rsid w:val="001E13A0"/>
    <w:rsid w:val="001E177D"/>
    <w:rsid w:val="001F60B8"/>
    <w:rsid w:val="001F6E13"/>
    <w:rsid w:val="001F738A"/>
    <w:rsid w:val="00201667"/>
    <w:rsid w:val="0020319D"/>
    <w:rsid w:val="00203A0E"/>
    <w:rsid w:val="0021553D"/>
    <w:rsid w:val="00224771"/>
    <w:rsid w:val="0022492E"/>
    <w:rsid w:val="002262B8"/>
    <w:rsid w:val="00253C6A"/>
    <w:rsid w:val="00255DB7"/>
    <w:rsid w:val="00256986"/>
    <w:rsid w:val="00257247"/>
    <w:rsid w:val="00270755"/>
    <w:rsid w:val="00271FD9"/>
    <w:rsid w:val="00282616"/>
    <w:rsid w:val="00290C15"/>
    <w:rsid w:val="00294A54"/>
    <w:rsid w:val="00297046"/>
    <w:rsid w:val="002A0B86"/>
    <w:rsid w:val="002A0EA7"/>
    <w:rsid w:val="002A2333"/>
    <w:rsid w:val="002B0C5A"/>
    <w:rsid w:val="002D209E"/>
    <w:rsid w:val="002D2C1B"/>
    <w:rsid w:val="002E1D84"/>
    <w:rsid w:val="002F5BD9"/>
    <w:rsid w:val="002F7E8C"/>
    <w:rsid w:val="003101AD"/>
    <w:rsid w:val="00310BC0"/>
    <w:rsid w:val="00311154"/>
    <w:rsid w:val="00311A43"/>
    <w:rsid w:val="00313835"/>
    <w:rsid w:val="00316267"/>
    <w:rsid w:val="003220D3"/>
    <w:rsid w:val="00322B61"/>
    <w:rsid w:val="0033762D"/>
    <w:rsid w:val="00345DFD"/>
    <w:rsid w:val="00346CCD"/>
    <w:rsid w:val="0035277F"/>
    <w:rsid w:val="0035440C"/>
    <w:rsid w:val="00363224"/>
    <w:rsid w:val="003644E9"/>
    <w:rsid w:val="00372014"/>
    <w:rsid w:val="00377EF8"/>
    <w:rsid w:val="003822EE"/>
    <w:rsid w:val="00385676"/>
    <w:rsid w:val="00396881"/>
    <w:rsid w:val="003A44AD"/>
    <w:rsid w:val="003A63DB"/>
    <w:rsid w:val="003A6559"/>
    <w:rsid w:val="003C7EC6"/>
    <w:rsid w:val="003D7625"/>
    <w:rsid w:val="00406186"/>
    <w:rsid w:val="00411C58"/>
    <w:rsid w:val="0042136B"/>
    <w:rsid w:val="004327FC"/>
    <w:rsid w:val="004350A3"/>
    <w:rsid w:val="0044304A"/>
    <w:rsid w:val="0045008B"/>
    <w:rsid w:val="00457900"/>
    <w:rsid w:val="004605D1"/>
    <w:rsid w:val="004609DF"/>
    <w:rsid w:val="004617D8"/>
    <w:rsid w:val="00462945"/>
    <w:rsid w:val="00465D4B"/>
    <w:rsid w:val="004801AA"/>
    <w:rsid w:val="00483119"/>
    <w:rsid w:val="00485EFB"/>
    <w:rsid w:val="00486D02"/>
    <w:rsid w:val="004908FE"/>
    <w:rsid w:val="00490D9B"/>
    <w:rsid w:val="00496FE0"/>
    <w:rsid w:val="004A3D2F"/>
    <w:rsid w:val="004A63F6"/>
    <w:rsid w:val="004B635E"/>
    <w:rsid w:val="004C4DCA"/>
    <w:rsid w:val="004D08CA"/>
    <w:rsid w:val="004D46F5"/>
    <w:rsid w:val="004E537A"/>
    <w:rsid w:val="004E6520"/>
    <w:rsid w:val="004F4BBB"/>
    <w:rsid w:val="004F77D0"/>
    <w:rsid w:val="005010C4"/>
    <w:rsid w:val="00511A78"/>
    <w:rsid w:val="0052257F"/>
    <w:rsid w:val="00525964"/>
    <w:rsid w:val="00532AC5"/>
    <w:rsid w:val="00533316"/>
    <w:rsid w:val="00542918"/>
    <w:rsid w:val="00550DA8"/>
    <w:rsid w:val="005535F3"/>
    <w:rsid w:val="00556B08"/>
    <w:rsid w:val="00561F78"/>
    <w:rsid w:val="00562A45"/>
    <w:rsid w:val="00563AB5"/>
    <w:rsid w:val="00567237"/>
    <w:rsid w:val="00567626"/>
    <w:rsid w:val="005852A1"/>
    <w:rsid w:val="005A1266"/>
    <w:rsid w:val="005A1E5A"/>
    <w:rsid w:val="005A25B1"/>
    <w:rsid w:val="005A3025"/>
    <w:rsid w:val="005A32DB"/>
    <w:rsid w:val="005B646A"/>
    <w:rsid w:val="005B67EF"/>
    <w:rsid w:val="005D0F8F"/>
    <w:rsid w:val="005E1FE7"/>
    <w:rsid w:val="005E27E6"/>
    <w:rsid w:val="005F331C"/>
    <w:rsid w:val="005F4295"/>
    <w:rsid w:val="005F5535"/>
    <w:rsid w:val="00600C74"/>
    <w:rsid w:val="00612836"/>
    <w:rsid w:val="0061488C"/>
    <w:rsid w:val="00617B36"/>
    <w:rsid w:val="00621752"/>
    <w:rsid w:val="00634741"/>
    <w:rsid w:val="006423E8"/>
    <w:rsid w:val="006430D7"/>
    <w:rsid w:val="00647ABD"/>
    <w:rsid w:val="00652CC1"/>
    <w:rsid w:val="006543BC"/>
    <w:rsid w:val="006677C0"/>
    <w:rsid w:val="00685492"/>
    <w:rsid w:val="00690E5E"/>
    <w:rsid w:val="0069216E"/>
    <w:rsid w:val="00694F02"/>
    <w:rsid w:val="00695B46"/>
    <w:rsid w:val="006965FC"/>
    <w:rsid w:val="006A7E3C"/>
    <w:rsid w:val="006B02B5"/>
    <w:rsid w:val="006B74C5"/>
    <w:rsid w:val="006C297A"/>
    <w:rsid w:val="006C7243"/>
    <w:rsid w:val="006E57CA"/>
    <w:rsid w:val="006E7004"/>
    <w:rsid w:val="006F2C57"/>
    <w:rsid w:val="006F3C59"/>
    <w:rsid w:val="007074EA"/>
    <w:rsid w:val="00713783"/>
    <w:rsid w:val="00717EB8"/>
    <w:rsid w:val="0072410A"/>
    <w:rsid w:val="00726E7F"/>
    <w:rsid w:val="007320EA"/>
    <w:rsid w:val="007368DB"/>
    <w:rsid w:val="007403C0"/>
    <w:rsid w:val="00742831"/>
    <w:rsid w:val="0075196B"/>
    <w:rsid w:val="007523EF"/>
    <w:rsid w:val="00752DE0"/>
    <w:rsid w:val="00756AD2"/>
    <w:rsid w:val="00760554"/>
    <w:rsid w:val="007870F7"/>
    <w:rsid w:val="00787233"/>
    <w:rsid w:val="00787AC6"/>
    <w:rsid w:val="00791BD5"/>
    <w:rsid w:val="007926C7"/>
    <w:rsid w:val="007973B0"/>
    <w:rsid w:val="007A02A0"/>
    <w:rsid w:val="007B3137"/>
    <w:rsid w:val="007B4A12"/>
    <w:rsid w:val="007C0A3F"/>
    <w:rsid w:val="007C3236"/>
    <w:rsid w:val="007C3972"/>
    <w:rsid w:val="007C5368"/>
    <w:rsid w:val="007D0F27"/>
    <w:rsid w:val="007D2715"/>
    <w:rsid w:val="007E2915"/>
    <w:rsid w:val="007E435F"/>
    <w:rsid w:val="007E7A84"/>
    <w:rsid w:val="007F65A4"/>
    <w:rsid w:val="0080009B"/>
    <w:rsid w:val="0080403B"/>
    <w:rsid w:val="0081790E"/>
    <w:rsid w:val="00824A64"/>
    <w:rsid w:val="00835251"/>
    <w:rsid w:val="008454C1"/>
    <w:rsid w:val="00847C3B"/>
    <w:rsid w:val="0085178F"/>
    <w:rsid w:val="00857BD2"/>
    <w:rsid w:val="00862979"/>
    <w:rsid w:val="00864932"/>
    <w:rsid w:val="00866DED"/>
    <w:rsid w:val="00871C4E"/>
    <w:rsid w:val="00881063"/>
    <w:rsid w:val="00884CC3"/>
    <w:rsid w:val="008905DD"/>
    <w:rsid w:val="008A02D6"/>
    <w:rsid w:val="008A6F74"/>
    <w:rsid w:val="008C11FF"/>
    <w:rsid w:val="008C131A"/>
    <w:rsid w:val="008C1D72"/>
    <w:rsid w:val="008C62ED"/>
    <w:rsid w:val="008C6C59"/>
    <w:rsid w:val="008D0410"/>
    <w:rsid w:val="008D3B55"/>
    <w:rsid w:val="008D4AF4"/>
    <w:rsid w:val="008F5EA7"/>
    <w:rsid w:val="00900F2B"/>
    <w:rsid w:val="00905E78"/>
    <w:rsid w:val="00907B10"/>
    <w:rsid w:val="0091675C"/>
    <w:rsid w:val="00922D81"/>
    <w:rsid w:val="009268C2"/>
    <w:rsid w:val="009336D2"/>
    <w:rsid w:val="009403D8"/>
    <w:rsid w:val="00942F99"/>
    <w:rsid w:val="00945454"/>
    <w:rsid w:val="00945966"/>
    <w:rsid w:val="00961630"/>
    <w:rsid w:val="00961E40"/>
    <w:rsid w:val="00964E4C"/>
    <w:rsid w:val="0097763D"/>
    <w:rsid w:val="00977688"/>
    <w:rsid w:val="0098264C"/>
    <w:rsid w:val="009850AB"/>
    <w:rsid w:val="009866D0"/>
    <w:rsid w:val="00986E66"/>
    <w:rsid w:val="009928DA"/>
    <w:rsid w:val="00993566"/>
    <w:rsid w:val="009A0275"/>
    <w:rsid w:val="009A1A6D"/>
    <w:rsid w:val="009A301E"/>
    <w:rsid w:val="009B1E42"/>
    <w:rsid w:val="009E797E"/>
    <w:rsid w:val="009F0C7C"/>
    <w:rsid w:val="009F5B01"/>
    <w:rsid w:val="00A03F78"/>
    <w:rsid w:val="00A1124B"/>
    <w:rsid w:val="00A151E9"/>
    <w:rsid w:val="00A36E37"/>
    <w:rsid w:val="00A375D1"/>
    <w:rsid w:val="00A42CB3"/>
    <w:rsid w:val="00A42F54"/>
    <w:rsid w:val="00A4462F"/>
    <w:rsid w:val="00A46D80"/>
    <w:rsid w:val="00A46E02"/>
    <w:rsid w:val="00A54DF5"/>
    <w:rsid w:val="00A67026"/>
    <w:rsid w:val="00A6753F"/>
    <w:rsid w:val="00A71434"/>
    <w:rsid w:val="00A82DBD"/>
    <w:rsid w:val="00A83526"/>
    <w:rsid w:val="00A8543E"/>
    <w:rsid w:val="00A85DB8"/>
    <w:rsid w:val="00A966DD"/>
    <w:rsid w:val="00A97D03"/>
    <w:rsid w:val="00AA1BEC"/>
    <w:rsid w:val="00AA36DF"/>
    <w:rsid w:val="00AB1ADD"/>
    <w:rsid w:val="00AB20A9"/>
    <w:rsid w:val="00AB6A33"/>
    <w:rsid w:val="00AB784C"/>
    <w:rsid w:val="00AB7BA6"/>
    <w:rsid w:val="00AC120C"/>
    <w:rsid w:val="00AD1C8E"/>
    <w:rsid w:val="00AD3C51"/>
    <w:rsid w:val="00AD3D11"/>
    <w:rsid w:val="00AD6264"/>
    <w:rsid w:val="00AD68DE"/>
    <w:rsid w:val="00AE5264"/>
    <w:rsid w:val="00AE57CA"/>
    <w:rsid w:val="00AE6C52"/>
    <w:rsid w:val="00AE74DE"/>
    <w:rsid w:val="00AF173F"/>
    <w:rsid w:val="00B0110A"/>
    <w:rsid w:val="00B0110B"/>
    <w:rsid w:val="00B02FB6"/>
    <w:rsid w:val="00B20A60"/>
    <w:rsid w:val="00B276A2"/>
    <w:rsid w:val="00B37D9E"/>
    <w:rsid w:val="00B42AD5"/>
    <w:rsid w:val="00B55AB3"/>
    <w:rsid w:val="00B57FC9"/>
    <w:rsid w:val="00B65279"/>
    <w:rsid w:val="00B70FA9"/>
    <w:rsid w:val="00B76CB7"/>
    <w:rsid w:val="00B93CD8"/>
    <w:rsid w:val="00B9733A"/>
    <w:rsid w:val="00BA45AE"/>
    <w:rsid w:val="00BB1BE3"/>
    <w:rsid w:val="00BB1CD5"/>
    <w:rsid w:val="00BB31F9"/>
    <w:rsid w:val="00BC18FF"/>
    <w:rsid w:val="00BC4D5F"/>
    <w:rsid w:val="00BC7307"/>
    <w:rsid w:val="00BE050C"/>
    <w:rsid w:val="00BE35CE"/>
    <w:rsid w:val="00BE4970"/>
    <w:rsid w:val="00BF315F"/>
    <w:rsid w:val="00BF4002"/>
    <w:rsid w:val="00BF426C"/>
    <w:rsid w:val="00BF62DE"/>
    <w:rsid w:val="00C043E6"/>
    <w:rsid w:val="00C058BB"/>
    <w:rsid w:val="00C05F85"/>
    <w:rsid w:val="00C0651D"/>
    <w:rsid w:val="00C16728"/>
    <w:rsid w:val="00C171B3"/>
    <w:rsid w:val="00C21BDC"/>
    <w:rsid w:val="00C23464"/>
    <w:rsid w:val="00C23AED"/>
    <w:rsid w:val="00C31BA5"/>
    <w:rsid w:val="00C334AC"/>
    <w:rsid w:val="00C34379"/>
    <w:rsid w:val="00C35E18"/>
    <w:rsid w:val="00C4029C"/>
    <w:rsid w:val="00C41317"/>
    <w:rsid w:val="00C4610F"/>
    <w:rsid w:val="00C5550F"/>
    <w:rsid w:val="00C568E3"/>
    <w:rsid w:val="00C636CD"/>
    <w:rsid w:val="00C64A85"/>
    <w:rsid w:val="00C65C20"/>
    <w:rsid w:val="00C72DEF"/>
    <w:rsid w:val="00C75904"/>
    <w:rsid w:val="00C83DA0"/>
    <w:rsid w:val="00C91B4D"/>
    <w:rsid w:val="00C922D0"/>
    <w:rsid w:val="00C92780"/>
    <w:rsid w:val="00CA4D35"/>
    <w:rsid w:val="00CB41A6"/>
    <w:rsid w:val="00CC1675"/>
    <w:rsid w:val="00CD38CE"/>
    <w:rsid w:val="00CD3D02"/>
    <w:rsid w:val="00CD4D36"/>
    <w:rsid w:val="00CD7D83"/>
    <w:rsid w:val="00CE5AFF"/>
    <w:rsid w:val="00CE5D79"/>
    <w:rsid w:val="00CE7299"/>
    <w:rsid w:val="00CF66A3"/>
    <w:rsid w:val="00CF6734"/>
    <w:rsid w:val="00D0038A"/>
    <w:rsid w:val="00D00D16"/>
    <w:rsid w:val="00D10B85"/>
    <w:rsid w:val="00D243CD"/>
    <w:rsid w:val="00D32B8F"/>
    <w:rsid w:val="00D3397B"/>
    <w:rsid w:val="00D464BA"/>
    <w:rsid w:val="00D47C17"/>
    <w:rsid w:val="00D50CB2"/>
    <w:rsid w:val="00D552C0"/>
    <w:rsid w:val="00D6698C"/>
    <w:rsid w:val="00D71966"/>
    <w:rsid w:val="00D7228E"/>
    <w:rsid w:val="00D80234"/>
    <w:rsid w:val="00D80B34"/>
    <w:rsid w:val="00D83139"/>
    <w:rsid w:val="00D9063F"/>
    <w:rsid w:val="00D935FE"/>
    <w:rsid w:val="00DA2B6B"/>
    <w:rsid w:val="00DA3EAB"/>
    <w:rsid w:val="00DA644E"/>
    <w:rsid w:val="00DB7A48"/>
    <w:rsid w:val="00DC116C"/>
    <w:rsid w:val="00DC66A2"/>
    <w:rsid w:val="00DF2FB6"/>
    <w:rsid w:val="00E03643"/>
    <w:rsid w:val="00E06F59"/>
    <w:rsid w:val="00E10875"/>
    <w:rsid w:val="00E11A18"/>
    <w:rsid w:val="00E13D7C"/>
    <w:rsid w:val="00E251E1"/>
    <w:rsid w:val="00E44BBE"/>
    <w:rsid w:val="00E47FBC"/>
    <w:rsid w:val="00E506D5"/>
    <w:rsid w:val="00E50949"/>
    <w:rsid w:val="00E52534"/>
    <w:rsid w:val="00E52682"/>
    <w:rsid w:val="00E646F2"/>
    <w:rsid w:val="00E65BF9"/>
    <w:rsid w:val="00E824E7"/>
    <w:rsid w:val="00E8283E"/>
    <w:rsid w:val="00E8397C"/>
    <w:rsid w:val="00E90960"/>
    <w:rsid w:val="00E9641B"/>
    <w:rsid w:val="00EB504E"/>
    <w:rsid w:val="00EB6F9C"/>
    <w:rsid w:val="00EC15B5"/>
    <w:rsid w:val="00EC4F65"/>
    <w:rsid w:val="00EC5646"/>
    <w:rsid w:val="00EE5C86"/>
    <w:rsid w:val="00EE6131"/>
    <w:rsid w:val="00EF0D00"/>
    <w:rsid w:val="00EF6610"/>
    <w:rsid w:val="00F01986"/>
    <w:rsid w:val="00F075DA"/>
    <w:rsid w:val="00F10E23"/>
    <w:rsid w:val="00F12730"/>
    <w:rsid w:val="00F129F2"/>
    <w:rsid w:val="00F145C6"/>
    <w:rsid w:val="00F15E0F"/>
    <w:rsid w:val="00F201D5"/>
    <w:rsid w:val="00F242F2"/>
    <w:rsid w:val="00F25293"/>
    <w:rsid w:val="00F27C49"/>
    <w:rsid w:val="00F32EBE"/>
    <w:rsid w:val="00F33506"/>
    <w:rsid w:val="00F342D8"/>
    <w:rsid w:val="00F400B0"/>
    <w:rsid w:val="00F406D7"/>
    <w:rsid w:val="00F45AE0"/>
    <w:rsid w:val="00F5582B"/>
    <w:rsid w:val="00F5652F"/>
    <w:rsid w:val="00F62B23"/>
    <w:rsid w:val="00F711EB"/>
    <w:rsid w:val="00F726D0"/>
    <w:rsid w:val="00F7599F"/>
    <w:rsid w:val="00F861EF"/>
    <w:rsid w:val="00F86748"/>
    <w:rsid w:val="00F87A46"/>
    <w:rsid w:val="00F95AC8"/>
    <w:rsid w:val="00FA164B"/>
    <w:rsid w:val="00FA62B7"/>
    <w:rsid w:val="00FB0946"/>
    <w:rsid w:val="00FB0C5F"/>
    <w:rsid w:val="00FB4B6F"/>
    <w:rsid w:val="00FB5802"/>
    <w:rsid w:val="00FB626C"/>
    <w:rsid w:val="00FC16B9"/>
    <w:rsid w:val="00FC672A"/>
    <w:rsid w:val="00FE43C1"/>
    <w:rsid w:val="00FF7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779A9"/>
  <w15:chartTrackingRefBased/>
  <w15:docId w15:val="{21C7A2B1-1367-47FA-A291-707C0AEE8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FA164B"/>
    <w:rPr>
      <w:rFonts w:ascii="Times-Roman" w:hAnsi="Times-Roma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21">
    <w:name w:val="fontstyle21"/>
    <w:basedOn w:val="DefaultParagraphFont"/>
    <w:rsid w:val="00FA164B"/>
    <w:rPr>
      <w:rFonts w:ascii="Times-Italic" w:hAnsi="Times-Italic" w:hint="default"/>
      <w:b w:val="0"/>
      <w:bCs w:val="0"/>
      <w:i/>
      <w:iCs/>
      <w:color w:val="131413"/>
      <w:sz w:val="20"/>
      <w:szCs w:val="20"/>
    </w:rPr>
  </w:style>
  <w:style w:type="character" w:customStyle="1" w:styleId="fontstyle31">
    <w:name w:val="fontstyle31"/>
    <w:basedOn w:val="DefaultParagraphFont"/>
    <w:rsid w:val="00FA164B"/>
    <w:rPr>
      <w:rFonts w:ascii="MTMI" w:hAnsi="MTMI" w:hint="default"/>
      <w:b w:val="0"/>
      <w:bCs w:val="0"/>
      <w:i/>
      <w:iCs/>
      <w:color w:val="131413"/>
      <w:sz w:val="20"/>
      <w:szCs w:val="20"/>
    </w:rPr>
  </w:style>
  <w:style w:type="character" w:customStyle="1" w:styleId="fontstyle41">
    <w:name w:val="fontstyle41"/>
    <w:basedOn w:val="DefaultParagraphFont"/>
    <w:rsid w:val="00FA164B"/>
    <w:rPr>
      <w:rFonts w:ascii="MTSYN" w:hAnsi="MTSYN" w:hint="default"/>
      <w:b w:val="0"/>
      <w:bCs w:val="0"/>
      <w:i w:val="0"/>
      <w:iCs w:val="0"/>
      <w:color w:val="131413"/>
      <w:sz w:val="20"/>
      <w:szCs w:val="20"/>
    </w:rPr>
  </w:style>
  <w:style w:type="character" w:customStyle="1" w:styleId="fontstyle51">
    <w:name w:val="fontstyle51"/>
    <w:basedOn w:val="DefaultParagraphFont"/>
    <w:rsid w:val="00FA164B"/>
    <w:rPr>
      <w:rFonts w:ascii="MSBM10" w:hAnsi="MSBM10" w:hint="default"/>
      <w:b w:val="0"/>
      <w:bCs w:val="0"/>
      <w:i w:val="0"/>
      <w:iCs w:val="0"/>
      <w:color w:val="131413"/>
      <w:sz w:val="20"/>
      <w:szCs w:val="20"/>
    </w:rPr>
  </w:style>
  <w:style w:type="paragraph" w:styleId="ListParagraph">
    <w:name w:val="List Paragraph"/>
    <w:basedOn w:val="Normal"/>
    <w:uiPriority w:val="34"/>
    <w:qFormat/>
    <w:rsid w:val="00862979"/>
    <w:pPr>
      <w:ind w:left="720"/>
      <w:contextualSpacing/>
    </w:pPr>
  </w:style>
  <w:style w:type="table" w:styleId="TableGrid">
    <w:name w:val="Table Grid"/>
    <w:basedOn w:val="TableNormal"/>
    <w:uiPriority w:val="39"/>
    <w:rsid w:val="00F14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7A02A0"/>
    <w:pPr>
      <w:spacing w:after="0" w:line="240" w:lineRule="auto"/>
    </w:pPr>
    <w:rPr>
      <w:rFonts w:ascii="Calibri" w:eastAsia="Yu Mincho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1B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63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2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6.png"/><Relationship Id="rId159" Type="http://schemas.openxmlformats.org/officeDocument/2006/relationships/image" Target="media/image80.wmf"/><Relationship Id="rId175" Type="http://schemas.openxmlformats.org/officeDocument/2006/relationships/image" Target="media/image92.wmf"/><Relationship Id="rId170" Type="http://schemas.openxmlformats.org/officeDocument/2006/relationships/image" Target="media/image88.png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6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7.png"/><Relationship Id="rId171" Type="http://schemas.openxmlformats.org/officeDocument/2006/relationships/image" Target="media/image89.png"/><Relationship Id="rId176" Type="http://schemas.openxmlformats.org/officeDocument/2006/relationships/oleObject" Target="embeddings/oleObject7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81.png"/><Relationship Id="rId166" Type="http://schemas.openxmlformats.org/officeDocument/2006/relationships/image" Target="media/image85.wmf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png"/><Relationship Id="rId156" Type="http://schemas.openxmlformats.org/officeDocument/2006/relationships/image" Target="media/image78.wmf"/><Relationship Id="rId177" Type="http://schemas.openxmlformats.org/officeDocument/2006/relationships/image" Target="media/image9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image" Target="media/image90.png"/><Relationship Id="rId180" Type="http://schemas.openxmlformats.org/officeDocument/2006/relationships/image" Target="media/image96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2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4.png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png"/><Relationship Id="rId173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6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3.png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png"/><Relationship Id="rId174" Type="http://schemas.openxmlformats.org/officeDocument/2006/relationships/image" Target="media/image91.png"/><Relationship Id="rId179" Type="http://schemas.openxmlformats.org/officeDocument/2006/relationships/image" Target="media/image95.pn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4.png"/><Relationship Id="rId169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0D0538-C0CB-46CF-9DAB-AD5611CBA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8</TotalTime>
  <Pages>26</Pages>
  <Words>3328</Words>
  <Characters>18971</Characters>
  <Application>Microsoft Office Word</Application>
  <DocSecurity>0</DocSecurity>
  <Lines>158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jason</dc:creator>
  <cp:keywords/>
  <dc:description/>
  <cp:lastModifiedBy>LVQ</cp:lastModifiedBy>
  <cp:revision>450</cp:revision>
  <dcterms:created xsi:type="dcterms:W3CDTF">2020-05-09T16:07:00Z</dcterms:created>
  <dcterms:modified xsi:type="dcterms:W3CDTF">2020-08-26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